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349" r:id="rId3"/>
    <p:sldId id="442" r:id="rId4"/>
    <p:sldId id="482" r:id="rId5"/>
    <p:sldId id="444" r:id="rId6"/>
    <p:sldId id="443" r:id="rId7"/>
    <p:sldId id="479" r:id="rId8"/>
    <p:sldId id="480" r:id="rId9"/>
    <p:sldId id="481" r:id="rId10"/>
    <p:sldId id="478" r:id="rId11"/>
    <p:sldId id="483" r:id="rId12"/>
    <p:sldId id="484" r:id="rId13"/>
    <p:sldId id="445" r:id="rId14"/>
    <p:sldId id="446" r:id="rId15"/>
    <p:sldId id="447" r:id="rId16"/>
    <p:sldId id="485" r:id="rId17"/>
    <p:sldId id="486" r:id="rId18"/>
    <p:sldId id="487" r:id="rId19"/>
    <p:sldId id="488" r:id="rId20"/>
    <p:sldId id="448" r:id="rId21"/>
    <p:sldId id="449" r:id="rId22"/>
    <p:sldId id="450" r:id="rId23"/>
    <p:sldId id="451" r:id="rId24"/>
    <p:sldId id="489" r:id="rId25"/>
    <p:sldId id="490" r:id="rId26"/>
    <p:sldId id="491" r:id="rId27"/>
    <p:sldId id="492" r:id="rId28"/>
    <p:sldId id="493" r:id="rId29"/>
    <p:sldId id="453" r:id="rId30"/>
    <p:sldId id="494" r:id="rId31"/>
    <p:sldId id="495" r:id="rId32"/>
    <p:sldId id="496" r:id="rId33"/>
    <p:sldId id="497" r:id="rId34"/>
    <p:sldId id="498" r:id="rId35"/>
    <p:sldId id="499" r:id="rId36"/>
    <p:sldId id="500" r:id="rId37"/>
    <p:sldId id="454" r:id="rId38"/>
    <p:sldId id="455" r:id="rId39"/>
    <p:sldId id="456" r:id="rId40"/>
    <p:sldId id="457" r:id="rId41"/>
    <p:sldId id="466" r:id="rId42"/>
    <p:sldId id="458" r:id="rId43"/>
    <p:sldId id="459" r:id="rId44"/>
    <p:sldId id="460" r:id="rId45"/>
    <p:sldId id="461" r:id="rId46"/>
    <p:sldId id="462" r:id="rId47"/>
    <p:sldId id="463" r:id="rId48"/>
    <p:sldId id="464" r:id="rId49"/>
    <p:sldId id="465" r:id="rId50"/>
    <p:sldId id="467" r:id="rId51"/>
    <p:sldId id="468" r:id="rId52"/>
    <p:sldId id="469" r:id="rId53"/>
    <p:sldId id="470" r:id="rId54"/>
    <p:sldId id="471" r:id="rId55"/>
    <p:sldId id="472" r:id="rId56"/>
    <p:sldId id="473" r:id="rId57"/>
    <p:sldId id="474" r:id="rId58"/>
    <p:sldId id="475" r:id="rId59"/>
    <p:sldId id="476" r:id="rId60"/>
    <p:sldId id="477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93F6979-7D1A-4898-B599-6FBD716DD66E}" v="304" dt="2025-01-01T09:34:24.5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42" autoAdjust="0"/>
    <p:restoredTop sz="94660"/>
  </p:normalViewPr>
  <p:slideViewPr>
    <p:cSldViewPr snapToGrid="0">
      <p:cViewPr varScale="1">
        <p:scale>
          <a:sx n="95" d="100"/>
          <a:sy n="95" d="100"/>
        </p:scale>
        <p:origin x="4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B4F86F85-D58C-4C33-8778-3A8CD4F4EA52}"/>
    <pc:docChg chg="undo custSel addSld delSld modSld sldOrd">
      <pc:chgData name="Opher Donchin" userId="37446733-118c-46f6-b903-027425f2ef02" providerId="ADAL" clId="{B4F86F85-D58C-4C33-8778-3A8CD4F4EA52}" dt="2024-02-21T08:39:35.267" v="6527"/>
      <pc:docMkLst>
        <pc:docMk/>
      </pc:docMkLst>
      <pc:sldChg chg="addSp modSp modAnim">
        <pc:chgData name="Opher Donchin" userId="37446733-118c-46f6-b903-027425f2ef02" providerId="ADAL" clId="{B4F86F85-D58C-4C33-8778-3A8CD4F4EA52}" dt="2024-02-21T08:33:09.816" v="6436"/>
        <pc:sldMkLst>
          <pc:docMk/>
          <pc:sldMk cId="2095873694" sldId="25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71004043" sldId="25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42644520" sldId="25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51257880" sldId="27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5024371" sldId="28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057306716" sldId="29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22068734" sldId="29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565860532" sldId="29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738695319" sldId="29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19729758" sldId="29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99888196" sldId="30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38672836" sldId="30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601018481" sldId="30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317665199" sldId="30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3494353" sldId="30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54410775" sldId="30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39567496" sldId="30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554756627" sldId="30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67791293" sldId="30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168469133" sldId="31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893614264" sldId="314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2830630381" sldId="315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388768782" sldId="316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293029283" sldId="317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446764792" sldId="31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7371972" sldId="32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269702296" sldId="32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33765127" sldId="322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4002006338" sldId="324"/>
        </pc:sldMkLst>
      </pc:sldChg>
      <pc:sldChg chg="addSp delSp modSp mod">
        <pc:chgData name="Opher Donchin" userId="37446733-118c-46f6-b903-027425f2ef02" providerId="ADAL" clId="{B4F86F85-D58C-4C33-8778-3A8CD4F4EA52}" dt="2024-02-21T02:15:18.520" v="606" actId="27636"/>
        <pc:sldMkLst>
          <pc:docMk/>
          <pc:sldMk cId="2227808615" sldId="32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42109276" sldId="32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99371903" sldId="32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8942511" sldId="32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7203200" sldId="32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415300472" sldId="33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136558215" sldId="33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441019466" sldId="33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28057909" sldId="33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597239935" sldId="33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80791460" sldId="33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3993375" sldId="33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204783336" sldId="33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417028113" sldId="33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983992581" sldId="33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8480352" sldId="34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609287527" sldId="34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76017815" sldId="34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26314947" sldId="34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441809222" sldId="344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31175210" sldId="345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042843784" sldId="346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311669608" sldId="347"/>
        </pc:sldMkLst>
      </pc:sldChg>
      <pc:sldChg chg="del">
        <pc:chgData name="Opher Donchin" userId="37446733-118c-46f6-b903-027425f2ef02" providerId="ADAL" clId="{B4F86F85-D58C-4C33-8778-3A8CD4F4EA52}" dt="2024-02-21T01:44:24.408" v="0" actId="47"/>
        <pc:sldMkLst>
          <pc:docMk/>
          <pc:sldMk cId="1239486005" sldId="348"/>
        </pc:sldMkLst>
      </pc:sldChg>
      <pc:sldChg chg="modSp mod">
        <pc:chgData name="Opher Donchin" userId="37446733-118c-46f6-b903-027425f2ef02" providerId="ADAL" clId="{B4F86F85-D58C-4C33-8778-3A8CD4F4EA52}" dt="2024-02-21T07:36:45.297" v="4739" actId="20577"/>
        <pc:sldMkLst>
          <pc:docMk/>
          <pc:sldMk cId="3637444791" sldId="34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29007281" sldId="35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206511682" sldId="35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4098873459" sldId="35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7728332" sldId="35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086713071" sldId="35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857347370" sldId="35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745541962" sldId="35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725826248" sldId="35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74957064" sldId="35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148758166" sldId="35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997579235" sldId="36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796284260" sldId="36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746158343" sldId="36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384766640" sldId="36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352183577" sldId="364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94753099" sldId="365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1249373556" sldId="366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79362483" sldId="367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082739774" sldId="368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811106568" sldId="369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385059635" sldId="370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2156033937" sldId="371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660249428" sldId="372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946937805" sldId="373"/>
        </pc:sldMkLst>
      </pc:sldChg>
      <pc:sldChg chg="del">
        <pc:chgData name="Opher Donchin" userId="37446733-118c-46f6-b903-027425f2ef02" providerId="ADAL" clId="{B4F86F85-D58C-4C33-8778-3A8CD4F4EA52}" dt="2024-02-21T03:31:51.314" v="2363" actId="47"/>
        <pc:sldMkLst>
          <pc:docMk/>
          <pc:sldMk cId="399773711" sldId="374"/>
        </pc:sldMkLst>
      </pc:sldChg>
      <pc:sldChg chg="addSp delSp modSp new mod modClrScheme chgLayout">
        <pc:chgData name="Opher Donchin" userId="37446733-118c-46f6-b903-027425f2ef02" providerId="ADAL" clId="{B4F86F85-D58C-4C33-8778-3A8CD4F4EA52}" dt="2024-02-21T02:16:45.353" v="625" actId="1076"/>
        <pc:sldMkLst>
          <pc:docMk/>
          <pc:sldMk cId="73688376" sldId="375"/>
        </pc:sldMkLst>
      </pc:sldChg>
      <pc:sldChg chg="modSp new del mod">
        <pc:chgData name="Opher Donchin" userId="37446733-118c-46f6-b903-027425f2ef02" providerId="ADAL" clId="{B4F86F85-D58C-4C33-8778-3A8CD4F4EA52}" dt="2024-02-21T01:57:49.644" v="436" actId="47"/>
        <pc:sldMkLst>
          <pc:docMk/>
          <pc:sldMk cId="1657342903" sldId="375"/>
        </pc:sldMkLst>
      </pc:sldChg>
      <pc:sldChg chg="addSp modSp new mod modClrScheme chgLayout">
        <pc:chgData name="Opher Donchin" userId="37446733-118c-46f6-b903-027425f2ef02" providerId="ADAL" clId="{B4F86F85-D58C-4C33-8778-3A8CD4F4EA52}" dt="2024-02-21T02:27:47.432" v="720" actId="14100"/>
        <pc:sldMkLst>
          <pc:docMk/>
          <pc:sldMk cId="1828852368" sldId="376"/>
        </pc:sldMkLst>
      </pc:sldChg>
      <pc:sldChg chg="addSp modSp new mod">
        <pc:chgData name="Opher Donchin" userId="37446733-118c-46f6-b903-027425f2ef02" providerId="ADAL" clId="{B4F86F85-D58C-4C33-8778-3A8CD4F4EA52}" dt="2024-02-21T02:49:02.978" v="1099" actId="14100"/>
        <pc:sldMkLst>
          <pc:docMk/>
          <pc:sldMk cId="960774038" sldId="377"/>
        </pc:sldMkLst>
      </pc:sldChg>
      <pc:sldChg chg="addSp modSp new mod">
        <pc:chgData name="Opher Donchin" userId="37446733-118c-46f6-b903-027425f2ef02" providerId="ADAL" clId="{B4F86F85-D58C-4C33-8778-3A8CD4F4EA52}" dt="2024-02-21T02:52:22.858" v="1273" actId="14100"/>
        <pc:sldMkLst>
          <pc:docMk/>
          <pc:sldMk cId="1735965805" sldId="378"/>
        </pc:sldMkLst>
      </pc:sldChg>
      <pc:sldChg chg="addSp delSp modSp new mod">
        <pc:chgData name="Opher Donchin" userId="37446733-118c-46f6-b903-027425f2ef02" providerId="ADAL" clId="{B4F86F85-D58C-4C33-8778-3A8CD4F4EA52}" dt="2024-02-21T02:59:56.674" v="1327" actId="14100"/>
        <pc:sldMkLst>
          <pc:docMk/>
          <pc:sldMk cId="66299909" sldId="379"/>
        </pc:sldMkLst>
      </pc:sldChg>
      <pc:sldChg chg="addSp modSp new mod">
        <pc:chgData name="Opher Donchin" userId="37446733-118c-46f6-b903-027425f2ef02" providerId="ADAL" clId="{B4F86F85-D58C-4C33-8778-3A8CD4F4EA52}" dt="2024-02-21T03:03:27.081" v="1449" actId="1076"/>
        <pc:sldMkLst>
          <pc:docMk/>
          <pc:sldMk cId="1376708985" sldId="380"/>
        </pc:sldMkLst>
      </pc:sldChg>
      <pc:sldChg chg="addSp modSp new mod">
        <pc:chgData name="Opher Donchin" userId="37446733-118c-46f6-b903-027425f2ef02" providerId="ADAL" clId="{B4F86F85-D58C-4C33-8778-3A8CD4F4EA52}" dt="2024-02-21T03:04:58.075" v="1568" actId="1076"/>
        <pc:sldMkLst>
          <pc:docMk/>
          <pc:sldMk cId="2519892238" sldId="381"/>
        </pc:sldMkLst>
      </pc:sldChg>
      <pc:sldChg chg="addSp modSp new mod">
        <pc:chgData name="Opher Donchin" userId="37446733-118c-46f6-b903-027425f2ef02" providerId="ADAL" clId="{B4F86F85-D58C-4C33-8778-3A8CD4F4EA52}" dt="2024-02-21T03:06:54.753" v="1626" actId="20577"/>
        <pc:sldMkLst>
          <pc:docMk/>
          <pc:sldMk cId="270948135" sldId="382"/>
        </pc:sldMkLst>
      </pc:sldChg>
      <pc:sldChg chg="addSp modSp new mod">
        <pc:chgData name="Opher Donchin" userId="37446733-118c-46f6-b903-027425f2ef02" providerId="ADAL" clId="{B4F86F85-D58C-4C33-8778-3A8CD4F4EA52}" dt="2024-02-21T03:08:51.433" v="1665" actId="1076"/>
        <pc:sldMkLst>
          <pc:docMk/>
          <pc:sldMk cId="2543700438" sldId="383"/>
        </pc:sldMkLst>
      </pc:sldChg>
      <pc:sldChg chg="addSp delSp modSp new mod">
        <pc:chgData name="Opher Donchin" userId="37446733-118c-46f6-b903-027425f2ef02" providerId="ADAL" clId="{B4F86F85-D58C-4C33-8778-3A8CD4F4EA52}" dt="2024-02-21T03:37:35.046" v="2625" actId="27636"/>
        <pc:sldMkLst>
          <pc:docMk/>
          <pc:sldMk cId="3248562585" sldId="384"/>
        </pc:sldMkLst>
      </pc:sldChg>
      <pc:sldChg chg="addSp modSp new mod">
        <pc:chgData name="Opher Donchin" userId="37446733-118c-46f6-b903-027425f2ef02" providerId="ADAL" clId="{B4F86F85-D58C-4C33-8778-3A8CD4F4EA52}" dt="2024-02-21T03:22:12.718" v="2105" actId="20577"/>
        <pc:sldMkLst>
          <pc:docMk/>
          <pc:sldMk cId="799497855" sldId="385"/>
        </pc:sldMkLst>
      </pc:sldChg>
      <pc:sldChg chg="modSp add mod">
        <pc:chgData name="Opher Donchin" userId="37446733-118c-46f6-b903-027425f2ef02" providerId="ADAL" clId="{B4F86F85-D58C-4C33-8778-3A8CD4F4EA52}" dt="2024-02-21T07:36:56.176" v="4746" actId="20577"/>
        <pc:sldMkLst>
          <pc:docMk/>
          <pc:sldMk cId="274327175" sldId="386"/>
        </pc:sldMkLst>
      </pc:sldChg>
      <pc:sldChg chg="addSp modSp new mod">
        <pc:chgData name="Opher Donchin" userId="37446733-118c-46f6-b903-027425f2ef02" providerId="ADAL" clId="{B4F86F85-D58C-4C33-8778-3A8CD4F4EA52}" dt="2024-02-21T03:27:09.574" v="2227" actId="27636"/>
        <pc:sldMkLst>
          <pc:docMk/>
          <pc:sldMk cId="4097695899" sldId="387"/>
        </pc:sldMkLst>
      </pc:sldChg>
      <pc:sldChg chg="addSp modSp new mod">
        <pc:chgData name="Opher Donchin" userId="37446733-118c-46f6-b903-027425f2ef02" providerId="ADAL" clId="{B4F86F85-D58C-4C33-8778-3A8CD4F4EA52}" dt="2024-02-21T03:31:13.382" v="2362" actId="1076"/>
        <pc:sldMkLst>
          <pc:docMk/>
          <pc:sldMk cId="1943476342" sldId="388"/>
        </pc:sldMkLst>
      </pc:sldChg>
      <pc:sldChg chg="addSp modSp new mod">
        <pc:chgData name="Opher Donchin" userId="37446733-118c-46f6-b903-027425f2ef02" providerId="ADAL" clId="{B4F86F85-D58C-4C33-8778-3A8CD4F4EA52}" dt="2024-02-21T03:34:11.485" v="2469" actId="1076"/>
        <pc:sldMkLst>
          <pc:docMk/>
          <pc:sldMk cId="380648488" sldId="389"/>
        </pc:sldMkLst>
      </pc:sldChg>
      <pc:sldChg chg="addSp modSp new mod">
        <pc:chgData name="Opher Donchin" userId="37446733-118c-46f6-b903-027425f2ef02" providerId="ADAL" clId="{B4F86F85-D58C-4C33-8778-3A8CD4F4EA52}" dt="2024-02-21T03:40:31.579" v="2722" actId="1076"/>
        <pc:sldMkLst>
          <pc:docMk/>
          <pc:sldMk cId="2480447807" sldId="390"/>
        </pc:sldMkLst>
      </pc:sldChg>
      <pc:sldChg chg="addSp modSp new mod">
        <pc:chgData name="Opher Donchin" userId="37446733-118c-46f6-b903-027425f2ef02" providerId="ADAL" clId="{B4F86F85-D58C-4C33-8778-3A8CD4F4EA52}" dt="2024-02-21T03:45:31.092" v="2763" actId="1076"/>
        <pc:sldMkLst>
          <pc:docMk/>
          <pc:sldMk cId="2711351650" sldId="391"/>
        </pc:sldMkLst>
      </pc:sldChg>
      <pc:sldChg chg="addSp modSp new mod">
        <pc:chgData name="Opher Donchin" userId="37446733-118c-46f6-b903-027425f2ef02" providerId="ADAL" clId="{B4F86F85-D58C-4C33-8778-3A8CD4F4EA52}" dt="2024-02-21T03:48:38.083" v="2792" actId="14100"/>
        <pc:sldMkLst>
          <pc:docMk/>
          <pc:sldMk cId="4176682990" sldId="392"/>
        </pc:sldMkLst>
      </pc:sldChg>
      <pc:sldChg chg="addSp modSp new mod">
        <pc:chgData name="Opher Donchin" userId="37446733-118c-46f6-b903-027425f2ef02" providerId="ADAL" clId="{B4F86F85-D58C-4C33-8778-3A8CD4F4EA52}" dt="2024-02-21T06:08:14.458" v="4722" actId="27636"/>
        <pc:sldMkLst>
          <pc:docMk/>
          <pc:sldMk cId="1018651932" sldId="393"/>
        </pc:sldMkLst>
      </pc:sldChg>
      <pc:sldChg chg="addSp modSp new mod">
        <pc:chgData name="Opher Donchin" userId="37446733-118c-46f6-b903-027425f2ef02" providerId="ADAL" clId="{B4F86F85-D58C-4C33-8778-3A8CD4F4EA52}" dt="2024-02-21T05:52:11.222" v="4496" actId="207"/>
        <pc:sldMkLst>
          <pc:docMk/>
          <pc:sldMk cId="3469758969" sldId="394"/>
        </pc:sldMkLst>
      </pc:sldChg>
      <pc:sldChg chg="addSp modSp new mod">
        <pc:chgData name="Opher Donchin" userId="37446733-118c-46f6-b903-027425f2ef02" providerId="ADAL" clId="{B4F86F85-D58C-4C33-8778-3A8CD4F4EA52}" dt="2024-02-21T04:13:31.302" v="3750" actId="1076"/>
        <pc:sldMkLst>
          <pc:docMk/>
          <pc:sldMk cId="928425796" sldId="395"/>
        </pc:sldMkLst>
      </pc:sldChg>
      <pc:sldChg chg="addSp modSp new mod ord">
        <pc:chgData name="Opher Donchin" userId="37446733-118c-46f6-b903-027425f2ef02" providerId="ADAL" clId="{B4F86F85-D58C-4C33-8778-3A8CD4F4EA52}" dt="2024-02-21T04:18:32.417" v="3914"/>
        <pc:sldMkLst>
          <pc:docMk/>
          <pc:sldMk cId="2632335898" sldId="396"/>
        </pc:sldMkLst>
      </pc:sldChg>
      <pc:sldChg chg="addSp modSp new mod">
        <pc:chgData name="Opher Donchin" userId="37446733-118c-46f6-b903-027425f2ef02" providerId="ADAL" clId="{B4F86F85-D58C-4C33-8778-3A8CD4F4EA52}" dt="2024-02-21T04:18:12.613" v="3910" actId="14100"/>
        <pc:sldMkLst>
          <pc:docMk/>
          <pc:sldMk cId="4074939176" sldId="397"/>
        </pc:sldMkLst>
      </pc:sldChg>
      <pc:sldChg chg="addSp modSp new mod">
        <pc:chgData name="Opher Donchin" userId="37446733-118c-46f6-b903-027425f2ef02" providerId="ADAL" clId="{B4F86F85-D58C-4C33-8778-3A8CD4F4EA52}" dt="2024-02-21T05:50:53.617" v="4492" actId="20577"/>
        <pc:sldMkLst>
          <pc:docMk/>
          <pc:sldMk cId="1834805843" sldId="398"/>
        </pc:sldMkLst>
      </pc:sldChg>
      <pc:sldChg chg="addSp delSp modSp new mod modClrScheme modAnim chgLayout">
        <pc:chgData name="Opher Donchin" userId="37446733-118c-46f6-b903-027425f2ef02" providerId="ADAL" clId="{B4F86F85-D58C-4C33-8778-3A8CD4F4EA52}" dt="2024-02-21T05:56:19.001" v="4585"/>
        <pc:sldMkLst>
          <pc:docMk/>
          <pc:sldMk cId="1707791614" sldId="399"/>
        </pc:sldMkLst>
      </pc:sldChg>
      <pc:sldChg chg="addSp modSp new mod">
        <pc:chgData name="Opher Donchin" userId="37446733-118c-46f6-b903-027425f2ef02" providerId="ADAL" clId="{B4F86F85-D58C-4C33-8778-3A8CD4F4EA52}" dt="2024-02-21T05:54:11.611" v="4539"/>
        <pc:sldMkLst>
          <pc:docMk/>
          <pc:sldMk cId="2619329842" sldId="400"/>
        </pc:sldMkLst>
      </pc:sldChg>
      <pc:sldChg chg="addSp modSp new mod modAnim">
        <pc:chgData name="Opher Donchin" userId="37446733-118c-46f6-b903-027425f2ef02" providerId="ADAL" clId="{B4F86F85-D58C-4C33-8778-3A8CD4F4EA52}" dt="2024-02-21T05:56:29.568" v="4586"/>
        <pc:sldMkLst>
          <pc:docMk/>
          <pc:sldMk cId="3463089842" sldId="401"/>
        </pc:sldMkLst>
      </pc:sldChg>
      <pc:sldChg chg="addSp modSp new mod">
        <pc:chgData name="Opher Donchin" userId="37446733-118c-46f6-b903-027425f2ef02" providerId="ADAL" clId="{B4F86F85-D58C-4C33-8778-3A8CD4F4EA52}" dt="2024-02-21T05:57:45.918" v="4609" actId="20577"/>
        <pc:sldMkLst>
          <pc:docMk/>
          <pc:sldMk cId="3736219562" sldId="402"/>
        </pc:sldMkLst>
      </pc:sldChg>
      <pc:sldChg chg="addSp delSp modSp new mod">
        <pc:chgData name="Opher Donchin" userId="37446733-118c-46f6-b903-027425f2ef02" providerId="ADAL" clId="{B4F86F85-D58C-4C33-8778-3A8CD4F4EA52}" dt="2024-02-21T06:00:43.382" v="4634" actId="14100"/>
        <pc:sldMkLst>
          <pc:docMk/>
          <pc:sldMk cId="2065466179" sldId="403"/>
        </pc:sldMkLst>
      </pc:sldChg>
      <pc:sldChg chg="modSp add mod">
        <pc:chgData name="Opher Donchin" userId="37446733-118c-46f6-b903-027425f2ef02" providerId="ADAL" clId="{B4F86F85-D58C-4C33-8778-3A8CD4F4EA52}" dt="2024-02-21T07:36:35.748" v="4732" actId="20577"/>
        <pc:sldMkLst>
          <pc:docMk/>
          <pc:sldMk cId="3484687128" sldId="404"/>
        </pc:sldMkLst>
      </pc:sldChg>
      <pc:sldChg chg="addSp modSp new mod modAnim">
        <pc:chgData name="Opher Donchin" userId="37446733-118c-46f6-b903-027425f2ef02" providerId="ADAL" clId="{B4F86F85-D58C-4C33-8778-3A8CD4F4EA52}" dt="2024-02-21T07:57:56.519" v="5325" actId="1036"/>
        <pc:sldMkLst>
          <pc:docMk/>
          <pc:sldMk cId="2901885661" sldId="405"/>
        </pc:sldMkLst>
      </pc:sldChg>
      <pc:sldChg chg="addSp modSp new mod">
        <pc:chgData name="Opher Donchin" userId="37446733-118c-46f6-b903-027425f2ef02" providerId="ADAL" clId="{B4F86F85-D58C-4C33-8778-3A8CD4F4EA52}" dt="2024-02-21T07:48:05.837" v="5032" actId="404"/>
        <pc:sldMkLst>
          <pc:docMk/>
          <pc:sldMk cId="2484659344" sldId="406"/>
        </pc:sldMkLst>
      </pc:sldChg>
      <pc:sldChg chg="addSp modSp new mod">
        <pc:chgData name="Opher Donchin" userId="37446733-118c-46f6-b903-027425f2ef02" providerId="ADAL" clId="{B4F86F85-D58C-4C33-8778-3A8CD4F4EA52}" dt="2024-02-21T07:53:25.555" v="5201" actId="1076"/>
        <pc:sldMkLst>
          <pc:docMk/>
          <pc:sldMk cId="2810537773" sldId="407"/>
        </pc:sldMkLst>
      </pc:sldChg>
      <pc:sldChg chg="addSp modSp new mod modAnim">
        <pc:chgData name="Opher Donchin" userId="37446733-118c-46f6-b903-027425f2ef02" providerId="ADAL" clId="{B4F86F85-D58C-4C33-8778-3A8CD4F4EA52}" dt="2024-02-21T08:01:27.399" v="5610"/>
        <pc:sldMkLst>
          <pc:docMk/>
          <pc:sldMk cId="1135679685" sldId="408"/>
        </pc:sldMkLst>
      </pc:sldChg>
      <pc:sldChg chg="addSp delSp modSp new mod">
        <pc:chgData name="Opher Donchin" userId="37446733-118c-46f6-b903-027425f2ef02" providerId="ADAL" clId="{B4F86F85-D58C-4C33-8778-3A8CD4F4EA52}" dt="2024-02-21T08:10:42.132" v="5745" actId="20577"/>
        <pc:sldMkLst>
          <pc:docMk/>
          <pc:sldMk cId="2270526420" sldId="409"/>
        </pc:sldMkLst>
      </pc:sldChg>
      <pc:sldChg chg="addSp delSp modSp new mod modAnim">
        <pc:chgData name="Opher Donchin" userId="37446733-118c-46f6-b903-027425f2ef02" providerId="ADAL" clId="{B4F86F85-D58C-4C33-8778-3A8CD4F4EA52}" dt="2024-02-21T08:28:26.987" v="6304" actId="20577"/>
        <pc:sldMkLst>
          <pc:docMk/>
          <pc:sldMk cId="394254397" sldId="410"/>
        </pc:sldMkLst>
      </pc:sldChg>
      <pc:sldChg chg="addSp delSp modSp add mod">
        <pc:chgData name="Opher Donchin" userId="37446733-118c-46f6-b903-027425f2ef02" providerId="ADAL" clId="{B4F86F85-D58C-4C33-8778-3A8CD4F4EA52}" dt="2024-02-21T08:11:43.091" v="5826" actId="20577"/>
        <pc:sldMkLst>
          <pc:docMk/>
          <pc:sldMk cId="7737348" sldId="411"/>
        </pc:sldMkLst>
      </pc:sldChg>
      <pc:sldChg chg="addSp modSp new mod modAnim">
        <pc:chgData name="Opher Donchin" userId="37446733-118c-46f6-b903-027425f2ef02" providerId="ADAL" clId="{B4F86F85-D58C-4C33-8778-3A8CD4F4EA52}" dt="2024-02-21T08:17:57.648" v="6020" actId="20577"/>
        <pc:sldMkLst>
          <pc:docMk/>
          <pc:sldMk cId="3620417480" sldId="412"/>
        </pc:sldMkLst>
      </pc:sldChg>
      <pc:sldChg chg="addSp modSp add mod modAnim">
        <pc:chgData name="Opher Donchin" userId="37446733-118c-46f6-b903-027425f2ef02" providerId="ADAL" clId="{B4F86F85-D58C-4C33-8778-3A8CD4F4EA52}" dt="2024-02-21T08:33:30.124" v="6441" actId="14100"/>
        <pc:sldMkLst>
          <pc:docMk/>
          <pc:sldMk cId="757307978" sldId="413"/>
        </pc:sldMkLst>
      </pc:sldChg>
      <pc:sldChg chg="addSp delSp modSp add mod">
        <pc:chgData name="Opher Donchin" userId="37446733-118c-46f6-b903-027425f2ef02" providerId="ADAL" clId="{B4F86F85-D58C-4C33-8778-3A8CD4F4EA52}" dt="2024-02-21T08:34:01.284" v="6446" actId="14100"/>
        <pc:sldMkLst>
          <pc:docMk/>
          <pc:sldMk cId="2252319938" sldId="414"/>
        </pc:sldMkLst>
      </pc:sldChg>
      <pc:sldChg chg="addSp modSp new mod">
        <pc:chgData name="Opher Donchin" userId="37446733-118c-46f6-b903-027425f2ef02" providerId="ADAL" clId="{B4F86F85-D58C-4C33-8778-3A8CD4F4EA52}" dt="2024-02-21T08:38:13.080" v="6526" actId="14100"/>
        <pc:sldMkLst>
          <pc:docMk/>
          <pc:sldMk cId="3567866097" sldId="415"/>
        </pc:sldMkLst>
      </pc:sldChg>
      <pc:sldChg chg="add">
        <pc:chgData name="Opher Donchin" userId="37446733-118c-46f6-b903-027425f2ef02" providerId="ADAL" clId="{B4F86F85-D58C-4C33-8778-3A8CD4F4EA52}" dt="2024-02-21T08:39:35.267" v="6527"/>
        <pc:sldMkLst>
          <pc:docMk/>
          <pc:sldMk cId="3213569789" sldId="416"/>
        </pc:sldMkLst>
      </pc:sldChg>
    </pc:docChg>
  </pc:docChgLst>
  <pc:docChgLst>
    <pc:chgData name="Opher Donchin" userId="37446733-118c-46f6-b903-027425f2ef02" providerId="ADAL" clId="{A75C8C51-CB8D-4D7B-9537-DF47512B9979}"/>
    <pc:docChg chg="undo custSel addSld delSld modSld sldOrd">
      <pc:chgData name="Opher Donchin" userId="37446733-118c-46f6-b903-027425f2ef02" providerId="ADAL" clId="{A75C8C51-CB8D-4D7B-9537-DF47512B9979}" dt="2024-02-28T08:58:58.305" v="6213" actId="20577"/>
      <pc:docMkLst>
        <pc:docMk/>
      </pc:docMkLst>
      <pc:sldChg chg="del">
        <pc:chgData name="Opher Donchin" userId="37446733-118c-46f6-b903-027425f2ef02" providerId="ADAL" clId="{A75C8C51-CB8D-4D7B-9537-DF47512B9979}" dt="2024-02-27T21:54:07.520" v="2086" actId="47"/>
        <pc:sldMkLst>
          <pc:docMk/>
          <pc:sldMk cId="3213569789" sldId="416"/>
        </pc:sldMkLst>
      </pc:sldChg>
      <pc:sldChg chg="addSp delSp modSp new mod modClrScheme chgLayout">
        <pc:chgData name="Opher Donchin" userId="37446733-118c-46f6-b903-027425f2ef02" providerId="ADAL" clId="{A75C8C51-CB8D-4D7B-9537-DF47512B9979}" dt="2024-02-27T05:50:18.165" v="45" actId="1076"/>
        <pc:sldMkLst>
          <pc:docMk/>
          <pc:sldMk cId="2521079250" sldId="417"/>
        </pc:sldMkLst>
      </pc:sldChg>
      <pc:sldChg chg="addSp modSp new mod">
        <pc:chgData name="Opher Donchin" userId="37446733-118c-46f6-b903-027425f2ef02" providerId="ADAL" clId="{A75C8C51-CB8D-4D7B-9537-DF47512B9979}" dt="2024-02-27T05:51:49.207" v="77" actId="1076"/>
        <pc:sldMkLst>
          <pc:docMk/>
          <pc:sldMk cId="1810153602" sldId="418"/>
        </pc:sldMkLst>
      </pc:sldChg>
      <pc:sldChg chg="addSp delSp modSp new mod">
        <pc:chgData name="Opher Donchin" userId="37446733-118c-46f6-b903-027425f2ef02" providerId="ADAL" clId="{A75C8C51-CB8D-4D7B-9537-DF47512B9979}" dt="2024-02-27T05:57:19.202" v="117" actId="1076"/>
        <pc:sldMkLst>
          <pc:docMk/>
          <pc:sldMk cId="670320177" sldId="419"/>
        </pc:sldMkLst>
      </pc:sldChg>
      <pc:sldChg chg="addSp modSp add mod modAnim">
        <pc:chgData name="Opher Donchin" userId="37446733-118c-46f6-b903-027425f2ef02" providerId="ADAL" clId="{A75C8C51-CB8D-4D7B-9537-DF47512B9979}" dt="2024-02-27T06:01:44.492" v="250"/>
        <pc:sldMkLst>
          <pc:docMk/>
          <pc:sldMk cId="158043570" sldId="420"/>
        </pc:sldMkLst>
      </pc:sldChg>
      <pc:sldChg chg="addSp modSp new mod">
        <pc:chgData name="Opher Donchin" userId="37446733-118c-46f6-b903-027425f2ef02" providerId="ADAL" clId="{A75C8C51-CB8D-4D7B-9537-DF47512B9979}" dt="2024-02-27T06:02:53.034" v="331" actId="20577"/>
        <pc:sldMkLst>
          <pc:docMk/>
          <pc:sldMk cId="2563548925" sldId="421"/>
        </pc:sldMkLst>
      </pc:sldChg>
      <pc:sldChg chg="addSp delSp modSp new mod">
        <pc:chgData name="Opher Donchin" userId="37446733-118c-46f6-b903-027425f2ef02" providerId="ADAL" clId="{A75C8C51-CB8D-4D7B-9537-DF47512B9979}" dt="2024-02-27T08:22:40.961" v="365" actId="1076"/>
        <pc:sldMkLst>
          <pc:docMk/>
          <pc:sldMk cId="1930592960" sldId="422"/>
        </pc:sldMkLst>
      </pc:sldChg>
      <pc:sldChg chg="delSp modSp add mod">
        <pc:chgData name="Opher Donchin" userId="37446733-118c-46f6-b903-027425f2ef02" providerId="ADAL" clId="{A75C8C51-CB8D-4D7B-9537-DF47512B9979}" dt="2024-02-27T08:32:42.789" v="421" actId="20577"/>
        <pc:sldMkLst>
          <pc:docMk/>
          <pc:sldMk cId="3805696250" sldId="423"/>
        </pc:sldMkLst>
      </pc:sldChg>
      <pc:sldChg chg="addSp delSp modSp add mod addAnim delAnim modAnim">
        <pc:chgData name="Opher Donchin" userId="37446733-118c-46f6-b903-027425f2ef02" providerId="ADAL" clId="{A75C8C51-CB8D-4D7B-9537-DF47512B9979}" dt="2024-02-27T08:34:47.283" v="530" actId="20577"/>
        <pc:sldMkLst>
          <pc:docMk/>
          <pc:sldMk cId="446173632" sldId="424"/>
        </pc:sldMkLst>
      </pc:sldChg>
      <pc:sldChg chg="addSp modSp new mod modAnim">
        <pc:chgData name="Opher Donchin" userId="37446733-118c-46f6-b903-027425f2ef02" providerId="ADAL" clId="{A75C8C51-CB8D-4D7B-9537-DF47512B9979}" dt="2024-02-27T12:41:07.134" v="696"/>
        <pc:sldMkLst>
          <pc:docMk/>
          <pc:sldMk cId="1082728505" sldId="425"/>
        </pc:sldMkLst>
      </pc:sldChg>
      <pc:sldChg chg="add del">
        <pc:chgData name="Opher Donchin" userId="37446733-118c-46f6-b903-027425f2ef02" providerId="ADAL" clId="{A75C8C51-CB8D-4D7B-9537-DF47512B9979}" dt="2024-02-27T12:41:13.136" v="698" actId="47"/>
        <pc:sldMkLst>
          <pc:docMk/>
          <pc:sldMk cId="1885501473" sldId="426"/>
        </pc:sldMkLst>
      </pc:sldChg>
      <pc:sldChg chg="addSp delSp modSp new mod modClrScheme chgLayout">
        <pc:chgData name="Opher Donchin" userId="37446733-118c-46f6-b903-027425f2ef02" providerId="ADAL" clId="{A75C8C51-CB8D-4D7B-9537-DF47512B9979}" dt="2024-02-27T12:46:39.295" v="868" actId="14100"/>
        <pc:sldMkLst>
          <pc:docMk/>
          <pc:sldMk cId="3284594036" sldId="426"/>
        </pc:sldMkLst>
      </pc:sldChg>
      <pc:sldChg chg="addSp delSp modSp add mod modClrScheme chgLayout">
        <pc:chgData name="Opher Donchin" userId="37446733-118c-46f6-b903-027425f2ef02" providerId="ADAL" clId="{A75C8C51-CB8D-4D7B-9537-DF47512B9979}" dt="2024-02-27T12:49:41.582" v="1030" actId="20577"/>
        <pc:sldMkLst>
          <pc:docMk/>
          <pc:sldMk cId="1120785461" sldId="427"/>
        </pc:sldMkLst>
      </pc:sldChg>
      <pc:sldChg chg="delSp modSp add mod delAnim">
        <pc:chgData name="Opher Donchin" userId="37446733-118c-46f6-b903-027425f2ef02" providerId="ADAL" clId="{A75C8C51-CB8D-4D7B-9537-DF47512B9979}" dt="2024-02-27T12:58:20.846" v="1134" actId="20577"/>
        <pc:sldMkLst>
          <pc:docMk/>
          <pc:sldMk cId="1266473529" sldId="428"/>
        </pc:sldMkLst>
      </pc:sldChg>
      <pc:sldChg chg="addSp modSp new mod modClrScheme chgLayout">
        <pc:chgData name="Opher Donchin" userId="37446733-118c-46f6-b903-027425f2ef02" providerId="ADAL" clId="{A75C8C51-CB8D-4D7B-9537-DF47512B9979}" dt="2024-02-27T12:57:54.773" v="1119" actId="20577"/>
        <pc:sldMkLst>
          <pc:docMk/>
          <pc:sldMk cId="1004673313" sldId="429"/>
        </pc:sldMkLst>
      </pc:sldChg>
      <pc:sldChg chg="addSp modSp new mod">
        <pc:chgData name="Opher Donchin" userId="37446733-118c-46f6-b903-027425f2ef02" providerId="ADAL" clId="{A75C8C51-CB8D-4D7B-9537-DF47512B9979}" dt="2024-02-27T13:00:39.190" v="1216" actId="1076"/>
        <pc:sldMkLst>
          <pc:docMk/>
          <pc:sldMk cId="3881986835" sldId="430"/>
        </pc:sldMkLst>
      </pc:sldChg>
      <pc:sldChg chg="addSp modSp new mod">
        <pc:chgData name="Opher Donchin" userId="37446733-118c-46f6-b903-027425f2ef02" providerId="ADAL" clId="{A75C8C51-CB8D-4D7B-9537-DF47512B9979}" dt="2024-02-27T13:02:16.427" v="1245" actId="14100"/>
        <pc:sldMkLst>
          <pc:docMk/>
          <pc:sldMk cId="2947566369" sldId="431"/>
        </pc:sldMkLst>
      </pc:sldChg>
      <pc:sldChg chg="addSp modSp new mod">
        <pc:chgData name="Opher Donchin" userId="37446733-118c-46f6-b903-027425f2ef02" providerId="ADAL" clId="{A75C8C51-CB8D-4D7B-9537-DF47512B9979}" dt="2024-02-27T13:39:10.086" v="1273" actId="14100"/>
        <pc:sldMkLst>
          <pc:docMk/>
          <pc:sldMk cId="1848687287" sldId="432"/>
        </pc:sldMkLst>
      </pc:sldChg>
      <pc:sldChg chg="addSp modSp new mod modAnim">
        <pc:chgData name="Opher Donchin" userId="37446733-118c-46f6-b903-027425f2ef02" providerId="ADAL" clId="{A75C8C51-CB8D-4D7B-9537-DF47512B9979}" dt="2024-02-27T21:15:17.449" v="1348" actId="14100"/>
        <pc:sldMkLst>
          <pc:docMk/>
          <pc:sldMk cId="1771725841" sldId="433"/>
        </pc:sldMkLst>
      </pc:sldChg>
      <pc:sldChg chg="addSp modSp new mod modAnim">
        <pc:chgData name="Opher Donchin" userId="37446733-118c-46f6-b903-027425f2ef02" providerId="ADAL" clId="{A75C8C51-CB8D-4D7B-9537-DF47512B9979}" dt="2024-02-27T21:21:11.497" v="1403"/>
        <pc:sldMkLst>
          <pc:docMk/>
          <pc:sldMk cId="4250781705" sldId="434"/>
        </pc:sldMkLst>
      </pc:sldChg>
      <pc:sldChg chg="addSp modSp new mod modAnim">
        <pc:chgData name="Opher Donchin" userId="37446733-118c-46f6-b903-027425f2ef02" providerId="ADAL" clId="{A75C8C51-CB8D-4D7B-9537-DF47512B9979}" dt="2024-02-27T21:49:00.805" v="2044"/>
        <pc:sldMkLst>
          <pc:docMk/>
          <pc:sldMk cId="3332151018" sldId="435"/>
        </pc:sldMkLst>
      </pc:sldChg>
      <pc:sldChg chg="addSp modSp new mod">
        <pc:chgData name="Opher Donchin" userId="37446733-118c-46f6-b903-027425f2ef02" providerId="ADAL" clId="{A75C8C51-CB8D-4D7B-9537-DF47512B9979}" dt="2024-02-27T21:24:04.283" v="1452" actId="1076"/>
        <pc:sldMkLst>
          <pc:docMk/>
          <pc:sldMk cId="456082812" sldId="436"/>
        </pc:sldMkLst>
      </pc:sldChg>
      <pc:sldChg chg="addSp delSp modSp new mod">
        <pc:chgData name="Opher Donchin" userId="37446733-118c-46f6-b903-027425f2ef02" providerId="ADAL" clId="{A75C8C51-CB8D-4D7B-9537-DF47512B9979}" dt="2024-02-27T21:50:37.653" v="2071" actId="1076"/>
        <pc:sldMkLst>
          <pc:docMk/>
          <pc:sldMk cId="4069866251" sldId="437"/>
        </pc:sldMkLst>
      </pc:sldChg>
      <pc:sldChg chg="addSp delSp modSp new mod">
        <pc:chgData name="Opher Donchin" userId="37446733-118c-46f6-b903-027425f2ef02" providerId="ADAL" clId="{A75C8C51-CB8D-4D7B-9537-DF47512B9979}" dt="2024-02-27T21:51:26.235" v="2080" actId="14100"/>
        <pc:sldMkLst>
          <pc:docMk/>
          <pc:sldMk cId="3791299785" sldId="438"/>
        </pc:sldMkLst>
      </pc:sldChg>
      <pc:sldChg chg="addSp modSp new mod">
        <pc:chgData name="Opher Donchin" userId="37446733-118c-46f6-b903-027425f2ef02" providerId="ADAL" clId="{A75C8C51-CB8D-4D7B-9537-DF47512B9979}" dt="2024-02-27T21:51:46.778" v="2085" actId="1076"/>
        <pc:sldMkLst>
          <pc:docMk/>
          <pc:sldMk cId="1398130150" sldId="439"/>
        </pc:sldMkLst>
      </pc:sldChg>
      <pc:sldChg chg="delSp add mod ord delAnim modShow">
        <pc:chgData name="Opher Donchin" userId="37446733-118c-46f6-b903-027425f2ef02" providerId="ADAL" clId="{A75C8C51-CB8D-4D7B-9537-DF47512B9979}" dt="2024-02-27T21:28:30.137" v="1629" actId="729"/>
        <pc:sldMkLst>
          <pc:docMk/>
          <pc:sldMk cId="2894002533" sldId="440"/>
        </pc:sldMkLst>
      </pc:sldChg>
      <pc:sldChg chg="addSp modSp new mod modAnim">
        <pc:chgData name="Opher Donchin" userId="37446733-118c-46f6-b903-027425f2ef02" providerId="ADAL" clId="{A75C8C51-CB8D-4D7B-9537-DF47512B9979}" dt="2024-02-27T21:49:43.729" v="2059"/>
        <pc:sldMkLst>
          <pc:docMk/>
          <pc:sldMk cId="24525232" sldId="441"/>
        </pc:sldMkLst>
      </pc:sldChg>
      <pc:sldChg chg="add">
        <pc:chgData name="Opher Donchin" userId="37446733-118c-46f6-b903-027425f2ef02" providerId="ADAL" clId="{A75C8C51-CB8D-4D7B-9537-DF47512B9979}" dt="2024-02-27T21:54:10.083" v="2087"/>
        <pc:sldMkLst>
          <pc:docMk/>
          <pc:sldMk cId="544464399" sldId="442"/>
        </pc:sldMkLst>
      </pc:sldChg>
      <pc:sldChg chg="addSp delSp modSp new mod">
        <pc:chgData name="Opher Donchin" userId="37446733-118c-46f6-b903-027425f2ef02" providerId="ADAL" clId="{A75C8C51-CB8D-4D7B-9537-DF47512B9979}" dt="2024-02-27T22:06:36.671" v="2426" actId="16959"/>
        <pc:sldMkLst>
          <pc:docMk/>
          <pc:sldMk cId="707847680" sldId="443"/>
        </pc:sldMkLst>
      </pc:sldChg>
      <pc:sldChg chg="addSp modSp new mod ord">
        <pc:chgData name="Opher Donchin" userId="37446733-118c-46f6-b903-027425f2ef02" providerId="ADAL" clId="{A75C8C51-CB8D-4D7B-9537-DF47512B9979}" dt="2024-02-27T22:02:25.475" v="2256"/>
        <pc:sldMkLst>
          <pc:docMk/>
          <pc:sldMk cId="497732539" sldId="444"/>
        </pc:sldMkLst>
      </pc:sldChg>
      <pc:sldChg chg="addSp modSp add mod">
        <pc:chgData name="Opher Donchin" userId="37446733-118c-46f6-b903-027425f2ef02" providerId="ADAL" clId="{A75C8C51-CB8D-4D7B-9537-DF47512B9979}" dt="2024-02-27T22:07:40.586" v="2516" actId="20577"/>
        <pc:sldMkLst>
          <pc:docMk/>
          <pc:sldMk cId="3666160121" sldId="445"/>
        </pc:sldMkLst>
      </pc:sldChg>
      <pc:sldChg chg="addSp delSp modSp new mod">
        <pc:chgData name="Opher Donchin" userId="37446733-118c-46f6-b903-027425f2ef02" providerId="ADAL" clId="{A75C8C51-CB8D-4D7B-9537-DF47512B9979}" dt="2024-02-27T22:45:32.669" v="2686" actId="1076"/>
        <pc:sldMkLst>
          <pc:docMk/>
          <pc:sldMk cId="1109119711" sldId="446"/>
        </pc:sldMkLst>
      </pc:sldChg>
      <pc:sldChg chg="addSp modSp new mod">
        <pc:chgData name="Opher Donchin" userId="37446733-118c-46f6-b903-027425f2ef02" providerId="ADAL" clId="{A75C8C51-CB8D-4D7B-9537-DF47512B9979}" dt="2024-02-27T22:45:39.372" v="2687" actId="14826"/>
        <pc:sldMkLst>
          <pc:docMk/>
          <pc:sldMk cId="3530905118" sldId="447"/>
        </pc:sldMkLst>
      </pc:sldChg>
      <pc:sldChg chg="addSp modSp add mod ord">
        <pc:chgData name="Opher Donchin" userId="37446733-118c-46f6-b903-027425f2ef02" providerId="ADAL" clId="{A75C8C51-CB8D-4D7B-9537-DF47512B9979}" dt="2024-02-27T22:35:34.791" v="2644" actId="1076"/>
        <pc:sldMkLst>
          <pc:docMk/>
          <pc:sldMk cId="1834230082" sldId="448"/>
        </pc:sldMkLst>
      </pc:sldChg>
      <pc:sldChg chg="addSp delSp modSp new mod modClrScheme chgLayout">
        <pc:chgData name="Opher Donchin" userId="37446733-118c-46f6-b903-027425f2ef02" providerId="ADAL" clId="{A75C8C51-CB8D-4D7B-9537-DF47512B9979}" dt="2024-02-27T22:46:38.959" v="2746" actId="20577"/>
        <pc:sldMkLst>
          <pc:docMk/>
          <pc:sldMk cId="1137710125" sldId="449"/>
        </pc:sldMkLst>
      </pc:sldChg>
      <pc:sldChg chg="addSp modSp new mod">
        <pc:chgData name="Opher Donchin" userId="37446733-118c-46f6-b903-027425f2ef02" providerId="ADAL" clId="{A75C8C51-CB8D-4D7B-9537-DF47512B9979}" dt="2024-02-27T22:47:52.892" v="2763" actId="14100"/>
        <pc:sldMkLst>
          <pc:docMk/>
          <pc:sldMk cId="994946128" sldId="450"/>
        </pc:sldMkLst>
      </pc:sldChg>
      <pc:sldChg chg="addSp delSp modSp new mod">
        <pc:chgData name="Opher Donchin" userId="37446733-118c-46f6-b903-027425f2ef02" providerId="ADAL" clId="{A75C8C51-CB8D-4D7B-9537-DF47512B9979}" dt="2024-02-27T22:49:23.881" v="2831" actId="962"/>
        <pc:sldMkLst>
          <pc:docMk/>
          <pc:sldMk cId="210453858" sldId="451"/>
        </pc:sldMkLst>
      </pc:sldChg>
      <pc:sldChg chg="addSp modSp new mod modClrScheme chgLayout">
        <pc:chgData name="Opher Donchin" userId="37446733-118c-46f6-b903-027425f2ef02" providerId="ADAL" clId="{A75C8C51-CB8D-4D7B-9537-DF47512B9979}" dt="2024-02-27T22:55:21.427" v="3117" actId="20577"/>
        <pc:sldMkLst>
          <pc:docMk/>
          <pc:sldMk cId="744590442" sldId="452"/>
        </pc:sldMkLst>
      </pc:sldChg>
      <pc:sldChg chg="modSp add mod">
        <pc:chgData name="Opher Donchin" userId="37446733-118c-46f6-b903-027425f2ef02" providerId="ADAL" clId="{A75C8C51-CB8D-4D7B-9537-DF47512B9979}" dt="2024-02-28T05:39:22.289" v="5272" actId="20577"/>
        <pc:sldMkLst>
          <pc:docMk/>
          <pc:sldMk cId="1303118183" sldId="453"/>
        </pc:sldMkLst>
      </pc:sldChg>
      <pc:sldChg chg="addSp delSp modSp new mod modClrScheme chgLayout">
        <pc:chgData name="Opher Donchin" userId="37446733-118c-46f6-b903-027425f2ef02" providerId="ADAL" clId="{A75C8C51-CB8D-4D7B-9537-DF47512B9979}" dt="2024-02-27T23:00:46.067" v="3461" actId="20577"/>
        <pc:sldMkLst>
          <pc:docMk/>
          <pc:sldMk cId="1852980560" sldId="454"/>
        </pc:sldMkLst>
      </pc:sldChg>
      <pc:sldChg chg="addSp delSp modSp new mod delAnim modAnim">
        <pc:chgData name="Opher Donchin" userId="37446733-118c-46f6-b903-027425f2ef02" providerId="ADAL" clId="{A75C8C51-CB8D-4D7B-9537-DF47512B9979}" dt="2024-02-27T23:33:00.914" v="3610" actId="14826"/>
        <pc:sldMkLst>
          <pc:docMk/>
          <pc:sldMk cId="4094486760" sldId="455"/>
        </pc:sldMkLst>
      </pc:sldChg>
      <pc:sldChg chg="delSp modSp add mod delAnim">
        <pc:chgData name="Opher Donchin" userId="37446733-118c-46f6-b903-027425f2ef02" providerId="ADAL" clId="{A75C8C51-CB8D-4D7B-9537-DF47512B9979}" dt="2024-02-27T23:34:35.111" v="3611" actId="14826"/>
        <pc:sldMkLst>
          <pc:docMk/>
          <pc:sldMk cId="3302382126" sldId="456"/>
        </pc:sldMkLst>
      </pc:sldChg>
      <pc:sldChg chg="modSp add mod">
        <pc:chgData name="Opher Donchin" userId="37446733-118c-46f6-b903-027425f2ef02" providerId="ADAL" clId="{A75C8C51-CB8D-4D7B-9537-DF47512B9979}" dt="2024-02-27T23:43:32.562" v="3615" actId="14826"/>
        <pc:sldMkLst>
          <pc:docMk/>
          <pc:sldMk cId="1389033361" sldId="457"/>
        </pc:sldMkLst>
      </pc:sldChg>
      <pc:sldChg chg="addSp delSp modSp new mod modClrScheme chgLayout">
        <pc:chgData name="Opher Donchin" userId="37446733-118c-46f6-b903-027425f2ef02" providerId="ADAL" clId="{A75C8C51-CB8D-4D7B-9537-DF47512B9979}" dt="2024-02-28T00:16:56.135" v="4131" actId="1076"/>
        <pc:sldMkLst>
          <pc:docMk/>
          <pc:sldMk cId="1622494687" sldId="458"/>
        </pc:sldMkLst>
      </pc:sldChg>
      <pc:sldChg chg="addSp modSp new mod">
        <pc:chgData name="Opher Donchin" userId="37446733-118c-46f6-b903-027425f2ef02" providerId="ADAL" clId="{A75C8C51-CB8D-4D7B-9537-DF47512B9979}" dt="2024-02-28T00:19:35.730" v="4343" actId="14100"/>
        <pc:sldMkLst>
          <pc:docMk/>
          <pc:sldMk cId="3031847868" sldId="459"/>
        </pc:sldMkLst>
      </pc:sldChg>
      <pc:sldChg chg="addSp modSp new mod">
        <pc:chgData name="Opher Donchin" userId="37446733-118c-46f6-b903-027425f2ef02" providerId="ADAL" clId="{A75C8C51-CB8D-4D7B-9537-DF47512B9979}" dt="2024-02-28T00:21:29.555" v="4439" actId="1076"/>
        <pc:sldMkLst>
          <pc:docMk/>
          <pc:sldMk cId="3604480714" sldId="460"/>
        </pc:sldMkLst>
      </pc:sldChg>
      <pc:sldChg chg="addSp modSp new mod">
        <pc:chgData name="Opher Donchin" userId="37446733-118c-46f6-b903-027425f2ef02" providerId="ADAL" clId="{A75C8C51-CB8D-4D7B-9537-DF47512B9979}" dt="2024-02-28T00:30:29.534" v="4608" actId="1076"/>
        <pc:sldMkLst>
          <pc:docMk/>
          <pc:sldMk cId="1815025518" sldId="461"/>
        </pc:sldMkLst>
      </pc:sldChg>
      <pc:sldChg chg="addSp delSp modSp new mod">
        <pc:chgData name="Opher Donchin" userId="37446733-118c-46f6-b903-027425f2ef02" providerId="ADAL" clId="{A75C8C51-CB8D-4D7B-9537-DF47512B9979}" dt="2024-02-28T00:33:14.953" v="4718" actId="14100"/>
        <pc:sldMkLst>
          <pc:docMk/>
          <pc:sldMk cId="2969011799" sldId="462"/>
        </pc:sldMkLst>
      </pc:sldChg>
      <pc:sldChg chg="addSp delSp modSp new mod">
        <pc:chgData name="Opher Donchin" userId="37446733-118c-46f6-b903-027425f2ef02" providerId="ADAL" clId="{A75C8C51-CB8D-4D7B-9537-DF47512B9979}" dt="2024-02-28T00:37:03.772" v="4859" actId="1076"/>
        <pc:sldMkLst>
          <pc:docMk/>
          <pc:sldMk cId="2154554111" sldId="463"/>
        </pc:sldMkLst>
      </pc:sldChg>
      <pc:sldChg chg="addSp modSp new mod modAnim">
        <pc:chgData name="Opher Donchin" userId="37446733-118c-46f6-b903-027425f2ef02" providerId="ADAL" clId="{A75C8C51-CB8D-4D7B-9537-DF47512B9979}" dt="2024-02-28T00:55:53.789" v="5031"/>
        <pc:sldMkLst>
          <pc:docMk/>
          <pc:sldMk cId="2582827078" sldId="464"/>
        </pc:sldMkLst>
      </pc:sldChg>
      <pc:sldChg chg="addSp delSp modSp new mod">
        <pc:chgData name="Opher Donchin" userId="37446733-118c-46f6-b903-027425f2ef02" providerId="ADAL" clId="{A75C8C51-CB8D-4D7B-9537-DF47512B9979}" dt="2024-02-28T00:59:21.091" v="5160" actId="20577"/>
        <pc:sldMkLst>
          <pc:docMk/>
          <pc:sldMk cId="751937077" sldId="465"/>
        </pc:sldMkLst>
      </pc:sldChg>
      <pc:sldChg chg="add">
        <pc:chgData name="Opher Donchin" userId="37446733-118c-46f6-b903-027425f2ef02" providerId="ADAL" clId="{A75C8C51-CB8D-4D7B-9537-DF47512B9979}" dt="2024-02-28T05:39:34.619" v="5273"/>
        <pc:sldMkLst>
          <pc:docMk/>
          <pc:sldMk cId="3180947965" sldId="466"/>
        </pc:sldMkLst>
      </pc:sldChg>
      <pc:sldChg chg="add">
        <pc:chgData name="Opher Donchin" userId="37446733-118c-46f6-b903-027425f2ef02" providerId="ADAL" clId="{A75C8C51-CB8D-4D7B-9537-DF47512B9979}" dt="2024-02-28T05:39:45.205" v="5274"/>
        <pc:sldMkLst>
          <pc:docMk/>
          <pc:sldMk cId="4230527246" sldId="467"/>
        </pc:sldMkLst>
      </pc:sldChg>
      <pc:sldChg chg="modSp new mod">
        <pc:chgData name="Opher Donchin" userId="37446733-118c-46f6-b903-027425f2ef02" providerId="ADAL" clId="{A75C8C51-CB8D-4D7B-9537-DF47512B9979}" dt="2024-02-28T05:43:27.320" v="5511" actId="20577"/>
        <pc:sldMkLst>
          <pc:docMk/>
          <pc:sldMk cId="2451821349" sldId="468"/>
        </pc:sldMkLst>
      </pc:sldChg>
      <pc:sldChg chg="addSp delSp modSp new mod">
        <pc:chgData name="Opher Donchin" userId="37446733-118c-46f6-b903-027425f2ef02" providerId="ADAL" clId="{A75C8C51-CB8D-4D7B-9537-DF47512B9979}" dt="2024-02-28T05:46:52.839" v="5636" actId="1076"/>
        <pc:sldMkLst>
          <pc:docMk/>
          <pc:sldMk cId="2302554474" sldId="469"/>
        </pc:sldMkLst>
      </pc:sldChg>
      <pc:sldChg chg="addSp modSp new mod">
        <pc:chgData name="Opher Donchin" userId="37446733-118c-46f6-b903-027425f2ef02" providerId="ADAL" clId="{A75C8C51-CB8D-4D7B-9537-DF47512B9979}" dt="2024-02-28T08:47:15.359" v="5665" actId="404"/>
        <pc:sldMkLst>
          <pc:docMk/>
          <pc:sldMk cId="3352022208" sldId="470"/>
        </pc:sldMkLst>
      </pc:sldChg>
      <pc:sldChg chg="addSp modSp new mod">
        <pc:chgData name="Opher Donchin" userId="37446733-118c-46f6-b903-027425f2ef02" providerId="ADAL" clId="{A75C8C51-CB8D-4D7B-9537-DF47512B9979}" dt="2024-02-28T08:49:45.782" v="5757" actId="1076"/>
        <pc:sldMkLst>
          <pc:docMk/>
          <pc:sldMk cId="2723412672" sldId="471"/>
        </pc:sldMkLst>
      </pc:sldChg>
      <pc:sldChg chg="addSp modSp new mod">
        <pc:chgData name="Opher Donchin" userId="37446733-118c-46f6-b903-027425f2ef02" providerId="ADAL" clId="{A75C8C51-CB8D-4D7B-9537-DF47512B9979}" dt="2024-02-28T08:50:50.172" v="5762" actId="1076"/>
        <pc:sldMkLst>
          <pc:docMk/>
          <pc:sldMk cId="3556046766" sldId="472"/>
        </pc:sldMkLst>
      </pc:sldChg>
      <pc:sldChg chg="addSp modSp new mod">
        <pc:chgData name="Opher Donchin" userId="37446733-118c-46f6-b903-027425f2ef02" providerId="ADAL" clId="{A75C8C51-CB8D-4D7B-9537-DF47512B9979}" dt="2024-02-28T08:52:22.907" v="5866" actId="20577"/>
        <pc:sldMkLst>
          <pc:docMk/>
          <pc:sldMk cId="1458288799" sldId="473"/>
        </pc:sldMkLst>
      </pc:sldChg>
      <pc:sldChg chg="addSp modSp new mod">
        <pc:chgData name="Opher Donchin" userId="37446733-118c-46f6-b903-027425f2ef02" providerId="ADAL" clId="{A75C8C51-CB8D-4D7B-9537-DF47512B9979}" dt="2024-02-28T08:53:42.991" v="5912" actId="1076"/>
        <pc:sldMkLst>
          <pc:docMk/>
          <pc:sldMk cId="3241532598" sldId="474"/>
        </pc:sldMkLst>
      </pc:sldChg>
      <pc:sldChg chg="addSp modSp new mod">
        <pc:chgData name="Opher Donchin" userId="37446733-118c-46f6-b903-027425f2ef02" providerId="ADAL" clId="{A75C8C51-CB8D-4D7B-9537-DF47512B9979}" dt="2024-02-28T08:58:58.305" v="6213" actId="20577"/>
        <pc:sldMkLst>
          <pc:docMk/>
          <pc:sldMk cId="3705843386" sldId="475"/>
        </pc:sldMkLst>
      </pc:sldChg>
      <pc:sldChg chg="addSp modSp new mod">
        <pc:chgData name="Opher Donchin" userId="37446733-118c-46f6-b903-027425f2ef02" providerId="ADAL" clId="{A75C8C51-CB8D-4D7B-9537-DF47512B9979}" dt="2024-02-28T08:54:59.088" v="5994" actId="1076"/>
        <pc:sldMkLst>
          <pc:docMk/>
          <pc:sldMk cId="3130221451" sldId="476"/>
        </pc:sldMkLst>
      </pc:sldChg>
      <pc:sldChg chg="addSp modSp new mod">
        <pc:chgData name="Opher Donchin" userId="37446733-118c-46f6-b903-027425f2ef02" providerId="ADAL" clId="{A75C8C51-CB8D-4D7B-9537-DF47512B9979}" dt="2024-02-28T08:56:31.460" v="6061" actId="1076"/>
        <pc:sldMkLst>
          <pc:docMk/>
          <pc:sldMk cId="2362328054" sldId="477"/>
        </pc:sldMkLst>
      </pc:sldChg>
    </pc:docChg>
  </pc:docChgLst>
  <pc:docChgLst>
    <pc:chgData name="Opher Donchin" userId="37446733-118c-46f6-b903-027425f2ef02" providerId="ADAL" clId="{393F6979-7D1A-4898-B599-6FBD716DD66E}"/>
    <pc:docChg chg="undo custSel addSld delSld modSld">
      <pc:chgData name="Opher Donchin" userId="37446733-118c-46f6-b903-027425f2ef02" providerId="ADAL" clId="{393F6979-7D1A-4898-B599-6FBD716DD66E}" dt="2025-01-01T21:43:26.959" v="4454" actId="14826"/>
      <pc:docMkLst>
        <pc:docMk/>
      </pc:docMkLst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2521079250" sldId="417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810153602" sldId="418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670320177" sldId="419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58043570" sldId="420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2563548925" sldId="421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930592960" sldId="422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3805696250" sldId="423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446173632" sldId="424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082728505" sldId="425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3284594036" sldId="426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120785461" sldId="427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266473529" sldId="428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004673313" sldId="429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3881986835" sldId="430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2947566369" sldId="431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848687287" sldId="432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771725841" sldId="433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4250781705" sldId="434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3332151018" sldId="435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456082812" sldId="436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4069866251" sldId="437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3791299785" sldId="438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1398130150" sldId="439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2894002533" sldId="440"/>
        </pc:sldMkLst>
      </pc:sldChg>
      <pc:sldChg chg="del">
        <pc:chgData name="Opher Donchin" userId="37446733-118c-46f6-b903-027425f2ef02" providerId="ADAL" clId="{393F6979-7D1A-4898-B599-6FBD716DD66E}" dt="2024-12-31T22:41:23.449" v="0" actId="47"/>
        <pc:sldMkLst>
          <pc:docMk/>
          <pc:sldMk cId="24525232" sldId="441"/>
        </pc:sldMkLst>
      </pc:sldChg>
      <pc:sldChg chg="addSp delSp modSp mod">
        <pc:chgData name="Opher Donchin" userId="37446733-118c-46f6-b903-027425f2ef02" providerId="ADAL" clId="{393F6979-7D1A-4898-B599-6FBD716DD66E}" dt="2025-01-01T09:34:37.205" v="4451" actId="13822"/>
        <pc:sldMkLst>
          <pc:docMk/>
          <pc:sldMk cId="707847680" sldId="443"/>
        </pc:sldMkLst>
        <pc:spChg chg="add mod">
          <ac:chgData name="Opher Donchin" userId="37446733-118c-46f6-b903-027425f2ef02" providerId="ADAL" clId="{393F6979-7D1A-4898-B599-6FBD716DD66E}" dt="2025-01-01T09:34:37.205" v="4451" actId="13822"/>
          <ac:spMkLst>
            <pc:docMk/>
            <pc:sldMk cId="707847680" sldId="443"/>
            <ac:spMk id="5" creationId="{2EBE0321-DE09-ED8E-BD43-3906B4BA60E6}"/>
          </ac:spMkLst>
        </pc:spChg>
        <pc:picChg chg="add mod">
          <ac:chgData name="Opher Donchin" userId="37446733-118c-46f6-b903-027425f2ef02" providerId="ADAL" clId="{393F6979-7D1A-4898-B599-6FBD716DD66E}" dt="2024-12-31T23:11:22.674" v="71" actId="14100"/>
          <ac:picMkLst>
            <pc:docMk/>
            <pc:sldMk cId="707847680" sldId="443"/>
            <ac:picMk id="4" creationId="{D880DE8F-4D86-3C4D-602F-067371B76E4E}"/>
          </ac:picMkLst>
        </pc:picChg>
        <pc:picChg chg="del">
          <ac:chgData name="Opher Donchin" userId="37446733-118c-46f6-b903-027425f2ef02" providerId="ADAL" clId="{393F6979-7D1A-4898-B599-6FBD716DD66E}" dt="2024-12-31T23:11:17.768" v="68" actId="478"/>
          <ac:picMkLst>
            <pc:docMk/>
            <pc:sldMk cId="707847680" sldId="443"/>
            <ac:picMk id="5" creationId="{D9C0CFD4-8931-F33C-B6DE-8EBFD619A2FB}"/>
          </ac:picMkLst>
        </pc:picChg>
        <pc:picChg chg="mod">
          <ac:chgData name="Opher Donchin" userId="37446733-118c-46f6-b903-027425f2ef02" providerId="ADAL" clId="{393F6979-7D1A-4898-B599-6FBD716DD66E}" dt="2024-12-31T23:11:24.265" v="72" actId="1076"/>
          <ac:picMkLst>
            <pc:docMk/>
            <pc:sldMk cId="707847680" sldId="443"/>
            <ac:picMk id="6" creationId="{A8AB7C3F-EA8D-1642-DDCD-482102920649}"/>
          </ac:picMkLst>
        </pc:picChg>
      </pc:sldChg>
      <pc:sldChg chg="addSp delSp modSp mod">
        <pc:chgData name="Opher Donchin" userId="37446733-118c-46f6-b903-027425f2ef02" providerId="ADAL" clId="{393F6979-7D1A-4898-B599-6FBD716DD66E}" dt="2024-12-31T23:09:55.547" v="67" actId="1076"/>
        <pc:sldMkLst>
          <pc:docMk/>
          <pc:sldMk cId="497732539" sldId="444"/>
        </pc:sldMkLst>
        <pc:spChg chg="del">
          <ac:chgData name="Opher Donchin" userId="37446733-118c-46f6-b903-027425f2ef02" providerId="ADAL" clId="{393F6979-7D1A-4898-B599-6FBD716DD66E}" dt="2024-12-31T23:09:44.567" v="62" actId="478"/>
          <ac:spMkLst>
            <pc:docMk/>
            <pc:sldMk cId="497732539" sldId="444"/>
            <ac:spMk id="6" creationId="{CE73B5A9-FAAE-07AA-836D-55C9BE447D49}"/>
          </ac:spMkLst>
        </pc:spChg>
        <pc:spChg chg="del">
          <ac:chgData name="Opher Donchin" userId="37446733-118c-46f6-b903-027425f2ef02" providerId="ADAL" clId="{393F6979-7D1A-4898-B599-6FBD716DD66E}" dt="2024-12-31T23:09:53.353" v="66" actId="478"/>
          <ac:spMkLst>
            <pc:docMk/>
            <pc:sldMk cId="497732539" sldId="444"/>
            <ac:spMk id="7" creationId="{1F281817-DC91-FFBD-A8C5-A958E1A1E4A6}"/>
          </ac:spMkLst>
        </pc:spChg>
        <pc:picChg chg="del">
          <ac:chgData name="Opher Donchin" userId="37446733-118c-46f6-b903-027425f2ef02" providerId="ADAL" clId="{393F6979-7D1A-4898-B599-6FBD716DD66E}" dt="2024-12-31T23:09:31.414" v="57" actId="478"/>
          <ac:picMkLst>
            <pc:docMk/>
            <pc:sldMk cId="497732539" sldId="444"/>
            <ac:picMk id="4" creationId="{875746E4-9EB6-0D1F-7A06-C51AD4DA69BA}"/>
          </ac:picMkLst>
        </pc:picChg>
        <pc:picChg chg="add mod">
          <ac:chgData name="Opher Donchin" userId="37446733-118c-46f6-b903-027425f2ef02" providerId="ADAL" clId="{393F6979-7D1A-4898-B599-6FBD716DD66E}" dt="2024-12-31T23:09:55.547" v="67" actId="1076"/>
          <ac:picMkLst>
            <pc:docMk/>
            <pc:sldMk cId="497732539" sldId="444"/>
            <ac:picMk id="5" creationId="{89317EB3-7AED-34C6-953F-4A2872B9AE8E}"/>
          </ac:picMkLst>
        </pc:picChg>
      </pc:sldChg>
      <pc:sldChg chg="addSp modSp mod">
        <pc:chgData name="Opher Donchin" userId="37446733-118c-46f6-b903-027425f2ef02" providerId="ADAL" clId="{393F6979-7D1A-4898-B599-6FBD716DD66E}" dt="2025-01-01T00:08:23.999" v="1575" actId="14100"/>
        <pc:sldMkLst>
          <pc:docMk/>
          <pc:sldMk cId="3666160121" sldId="445"/>
        </pc:sldMkLst>
        <pc:spChg chg="mod">
          <ac:chgData name="Opher Donchin" userId="37446733-118c-46f6-b903-027425f2ef02" providerId="ADAL" clId="{393F6979-7D1A-4898-B599-6FBD716DD66E}" dt="2025-01-01T00:04:07.177" v="1471" actId="1076"/>
          <ac:spMkLst>
            <pc:docMk/>
            <pc:sldMk cId="3666160121" sldId="445"/>
            <ac:spMk id="3" creationId="{C73BC6C9-C0A9-DDF1-20D2-64BCD2B303AF}"/>
          </ac:spMkLst>
        </pc:spChg>
        <pc:spChg chg="add mod">
          <ac:chgData name="Opher Donchin" userId="37446733-118c-46f6-b903-027425f2ef02" providerId="ADAL" clId="{393F6979-7D1A-4898-B599-6FBD716DD66E}" dt="2025-01-01T00:04:21.136" v="1491" actId="1076"/>
          <ac:spMkLst>
            <pc:docMk/>
            <pc:sldMk cId="3666160121" sldId="445"/>
            <ac:spMk id="6" creationId="{985FF0D4-E49A-C756-1678-FF79BEB302C5}"/>
          </ac:spMkLst>
        </pc:spChg>
        <pc:spChg chg="add mod">
          <ac:chgData name="Opher Donchin" userId="37446733-118c-46f6-b903-027425f2ef02" providerId="ADAL" clId="{393F6979-7D1A-4898-B599-6FBD716DD66E}" dt="2025-01-01T00:04:58.384" v="1568" actId="1076"/>
          <ac:spMkLst>
            <pc:docMk/>
            <pc:sldMk cId="3666160121" sldId="445"/>
            <ac:spMk id="7" creationId="{6CEBD2C3-4F59-558B-B05A-C3F5CEFB49F3}"/>
          </ac:spMkLst>
        </pc:spChg>
        <pc:graphicFrameChg chg="add mod">
          <ac:chgData name="Opher Donchin" userId="37446733-118c-46f6-b903-027425f2ef02" providerId="ADAL" clId="{393F6979-7D1A-4898-B599-6FBD716DD66E}" dt="2025-01-01T00:08:23.999" v="1575" actId="14100"/>
          <ac:graphicFrameMkLst>
            <pc:docMk/>
            <pc:sldMk cId="3666160121" sldId="445"/>
            <ac:graphicFrameMk id="8" creationId="{877E0F8B-DFC6-3C03-0418-1423860AD81C}"/>
          </ac:graphicFrameMkLst>
        </pc:graphicFrameChg>
      </pc:sldChg>
      <pc:sldChg chg="del">
        <pc:chgData name="Opher Donchin" userId="37446733-118c-46f6-b903-027425f2ef02" providerId="ADAL" clId="{393F6979-7D1A-4898-B599-6FBD716DD66E}" dt="2025-01-01T02:20:12.454" v="3235" actId="47"/>
        <pc:sldMkLst>
          <pc:docMk/>
          <pc:sldMk cId="744590442" sldId="452"/>
        </pc:sldMkLst>
      </pc:sldChg>
      <pc:sldChg chg="addSp modSp mod modClrScheme chgLayout">
        <pc:chgData name="Opher Donchin" userId="37446733-118c-46f6-b903-027425f2ef02" providerId="ADAL" clId="{393F6979-7D1A-4898-B599-6FBD716DD66E}" dt="2025-01-01T08:48:24.011" v="4338" actId="20577"/>
        <pc:sldMkLst>
          <pc:docMk/>
          <pc:sldMk cId="1852980560" sldId="454"/>
        </pc:sldMkLst>
        <pc:spChg chg="mod ord">
          <ac:chgData name="Opher Donchin" userId="37446733-118c-46f6-b903-027425f2ef02" providerId="ADAL" clId="{393F6979-7D1A-4898-B599-6FBD716DD66E}" dt="2025-01-01T08:48:12.428" v="4306" actId="27636"/>
          <ac:spMkLst>
            <pc:docMk/>
            <pc:sldMk cId="1852980560" sldId="454"/>
            <ac:spMk id="2" creationId="{00F4A5D6-15EF-9EFE-8019-CFCEB4B03E40}"/>
          </ac:spMkLst>
        </pc:spChg>
        <pc:spChg chg="add mod ord">
          <ac:chgData name="Opher Donchin" userId="37446733-118c-46f6-b903-027425f2ef02" providerId="ADAL" clId="{393F6979-7D1A-4898-B599-6FBD716DD66E}" dt="2025-01-01T08:48:24.011" v="4338" actId="20577"/>
          <ac:spMkLst>
            <pc:docMk/>
            <pc:sldMk cId="1852980560" sldId="454"/>
            <ac:spMk id="3" creationId="{E266119C-6CCD-1EEC-8A8E-6AB3AA2C5BC6}"/>
          </ac:spMkLst>
        </pc:spChg>
      </pc:sldChg>
      <pc:sldChg chg="addSp modSp new mod">
        <pc:chgData name="Opher Donchin" userId="37446733-118c-46f6-b903-027425f2ef02" providerId="ADAL" clId="{393F6979-7D1A-4898-B599-6FBD716DD66E}" dt="2024-12-31T23:53:13.778" v="1154" actId="1076"/>
        <pc:sldMkLst>
          <pc:docMk/>
          <pc:sldMk cId="2035085015" sldId="478"/>
        </pc:sldMkLst>
        <pc:spChg chg="mod">
          <ac:chgData name="Opher Donchin" userId="37446733-118c-46f6-b903-027425f2ef02" providerId="ADAL" clId="{393F6979-7D1A-4898-B599-6FBD716DD66E}" dt="2024-12-31T23:47:26.415" v="880" actId="20577"/>
          <ac:spMkLst>
            <pc:docMk/>
            <pc:sldMk cId="2035085015" sldId="478"/>
            <ac:spMk id="2" creationId="{F17DD44A-E546-D1A7-B4A4-B5DAD6D0E6D7}"/>
          </ac:spMkLst>
        </pc:spChg>
        <pc:spChg chg="mod">
          <ac:chgData name="Opher Donchin" userId="37446733-118c-46f6-b903-027425f2ef02" providerId="ADAL" clId="{393F6979-7D1A-4898-B599-6FBD716DD66E}" dt="2024-12-31T23:47:52.826" v="921" actId="1076"/>
          <ac:spMkLst>
            <pc:docMk/>
            <pc:sldMk cId="2035085015" sldId="478"/>
            <ac:spMk id="3" creationId="{C5A5C786-8EA1-1191-6BEE-7236A41184E2}"/>
          </ac:spMkLst>
        </pc:spChg>
        <pc:spChg chg="add mod">
          <ac:chgData name="Opher Donchin" userId="37446733-118c-46f6-b903-027425f2ef02" providerId="ADAL" clId="{393F6979-7D1A-4898-B599-6FBD716DD66E}" dt="2024-12-31T23:53:13.778" v="1154" actId="1076"/>
          <ac:spMkLst>
            <pc:docMk/>
            <pc:sldMk cId="2035085015" sldId="478"/>
            <ac:spMk id="5" creationId="{62D227CE-55E1-38A1-4E8C-02BD3375F14E}"/>
          </ac:spMkLst>
        </pc:spChg>
        <pc:picChg chg="add mod">
          <ac:chgData name="Opher Donchin" userId="37446733-118c-46f6-b903-027425f2ef02" providerId="ADAL" clId="{393F6979-7D1A-4898-B599-6FBD716DD66E}" dt="2024-12-31T23:47:56.138" v="923" actId="14100"/>
          <ac:picMkLst>
            <pc:docMk/>
            <pc:sldMk cId="2035085015" sldId="478"/>
            <ac:picMk id="4" creationId="{75C6B0C7-FDDB-59A8-0065-8BD31E1354AF}"/>
          </ac:picMkLst>
        </pc:picChg>
      </pc:sldChg>
      <pc:sldChg chg="addSp delSp modSp new mod modClrScheme chgLayout">
        <pc:chgData name="Opher Donchin" userId="37446733-118c-46f6-b903-027425f2ef02" providerId="ADAL" clId="{393F6979-7D1A-4898-B599-6FBD716DD66E}" dt="2024-12-31T23:25:34.841" v="237" actId="1076"/>
        <pc:sldMkLst>
          <pc:docMk/>
          <pc:sldMk cId="4180271290" sldId="479"/>
        </pc:sldMkLst>
        <pc:spChg chg="mod ord">
          <ac:chgData name="Opher Donchin" userId="37446733-118c-46f6-b903-027425f2ef02" providerId="ADAL" clId="{393F6979-7D1A-4898-B599-6FBD716DD66E}" dt="2024-12-31T23:21:43.397" v="99" actId="700"/>
          <ac:spMkLst>
            <pc:docMk/>
            <pc:sldMk cId="4180271290" sldId="479"/>
            <ac:spMk id="2" creationId="{C3896C76-08A1-8145-C3DE-3CD14E681B14}"/>
          </ac:spMkLst>
        </pc:spChg>
        <pc:spChg chg="del">
          <ac:chgData name="Opher Donchin" userId="37446733-118c-46f6-b903-027425f2ef02" providerId="ADAL" clId="{393F6979-7D1A-4898-B599-6FBD716DD66E}" dt="2024-12-31T23:18:10.866" v="86" actId="700"/>
          <ac:spMkLst>
            <pc:docMk/>
            <pc:sldMk cId="4180271290" sldId="479"/>
            <ac:spMk id="3" creationId="{FD61D798-F0FB-C2DA-3BCF-562A12802120}"/>
          </ac:spMkLst>
        </pc:spChg>
        <pc:spChg chg="add mod ord">
          <ac:chgData name="Opher Donchin" userId="37446733-118c-46f6-b903-027425f2ef02" providerId="ADAL" clId="{393F6979-7D1A-4898-B599-6FBD716DD66E}" dt="2024-12-31T23:22:33.290" v="212" actId="20577"/>
          <ac:spMkLst>
            <pc:docMk/>
            <pc:sldMk cId="4180271290" sldId="479"/>
            <ac:spMk id="7" creationId="{C931BF0D-5ACA-7CA5-BF3F-CC5E16FA2B74}"/>
          </ac:spMkLst>
        </pc:spChg>
        <pc:graphicFrameChg chg="add mod">
          <ac:chgData name="Opher Donchin" userId="37446733-118c-46f6-b903-027425f2ef02" providerId="ADAL" clId="{393F6979-7D1A-4898-B599-6FBD716DD66E}" dt="2024-12-31T23:24:35.425" v="219" actId="1076"/>
          <ac:graphicFrameMkLst>
            <pc:docMk/>
            <pc:sldMk cId="4180271290" sldId="479"/>
            <ac:graphicFrameMk id="8" creationId="{10164C14-860F-2354-A55A-706804EC566B}"/>
          </ac:graphicFrameMkLst>
        </pc:graphicFrameChg>
        <pc:graphicFrameChg chg="add mod">
          <ac:chgData name="Opher Donchin" userId="37446733-118c-46f6-b903-027425f2ef02" providerId="ADAL" clId="{393F6979-7D1A-4898-B599-6FBD716DD66E}" dt="2024-12-31T23:25:13.810" v="230" actId="1076"/>
          <ac:graphicFrameMkLst>
            <pc:docMk/>
            <pc:sldMk cId="4180271290" sldId="479"/>
            <ac:graphicFrameMk id="9" creationId="{01C1D78F-CD46-67E2-454B-78455A70622F}"/>
          </ac:graphicFrameMkLst>
        </pc:graphicFrameChg>
        <pc:graphicFrameChg chg="add mod">
          <ac:chgData name="Opher Donchin" userId="37446733-118c-46f6-b903-027425f2ef02" providerId="ADAL" clId="{393F6979-7D1A-4898-B599-6FBD716DD66E}" dt="2024-12-31T23:25:34.841" v="237" actId="1076"/>
          <ac:graphicFrameMkLst>
            <pc:docMk/>
            <pc:sldMk cId="4180271290" sldId="479"/>
            <ac:graphicFrameMk id="10" creationId="{143BF9B4-D4B5-E498-D04F-4ED0E3C82429}"/>
          </ac:graphicFrameMkLst>
        </pc:graphicFrameChg>
        <pc:picChg chg="add mod">
          <ac:chgData name="Opher Donchin" userId="37446733-118c-46f6-b903-027425f2ef02" providerId="ADAL" clId="{393F6979-7D1A-4898-B599-6FBD716DD66E}" dt="2024-12-31T23:21:35.417" v="96" actId="1076"/>
          <ac:picMkLst>
            <pc:docMk/>
            <pc:sldMk cId="4180271290" sldId="479"/>
            <ac:picMk id="4" creationId="{E88DA980-7CA1-5B79-E1B2-85D3E4980EF1}"/>
          </ac:picMkLst>
        </pc:picChg>
        <pc:picChg chg="add mod">
          <ac:chgData name="Opher Donchin" userId="37446733-118c-46f6-b903-027425f2ef02" providerId="ADAL" clId="{393F6979-7D1A-4898-B599-6FBD716DD66E}" dt="2024-12-31T23:21:37.497" v="97" actId="1076"/>
          <ac:picMkLst>
            <pc:docMk/>
            <pc:sldMk cId="4180271290" sldId="479"/>
            <ac:picMk id="5" creationId="{46F02F57-2E5E-F788-A735-49FC049403B3}"/>
          </ac:picMkLst>
        </pc:picChg>
        <pc:picChg chg="add mod">
          <ac:chgData name="Opher Donchin" userId="37446733-118c-46f6-b903-027425f2ef02" providerId="ADAL" clId="{393F6979-7D1A-4898-B599-6FBD716DD66E}" dt="2024-12-31T23:21:39.578" v="98" actId="1076"/>
          <ac:picMkLst>
            <pc:docMk/>
            <pc:sldMk cId="4180271290" sldId="479"/>
            <ac:picMk id="6" creationId="{9973807A-4717-CD1D-227E-D887FEB5007A}"/>
          </ac:picMkLst>
        </pc:picChg>
      </pc:sldChg>
      <pc:sldChg chg="addSp delSp modSp add mod">
        <pc:chgData name="Opher Donchin" userId="37446733-118c-46f6-b903-027425f2ef02" providerId="ADAL" clId="{393F6979-7D1A-4898-B599-6FBD716DD66E}" dt="2024-12-31T23:30:11.526" v="465" actId="20577"/>
        <pc:sldMkLst>
          <pc:docMk/>
          <pc:sldMk cId="2623652539" sldId="480"/>
        </pc:sldMkLst>
        <pc:spChg chg="mod">
          <ac:chgData name="Opher Donchin" userId="37446733-118c-46f6-b903-027425f2ef02" providerId="ADAL" clId="{393F6979-7D1A-4898-B599-6FBD716DD66E}" dt="2024-12-31T23:29:05.338" v="308" actId="14100"/>
          <ac:spMkLst>
            <pc:docMk/>
            <pc:sldMk cId="2623652539" sldId="480"/>
            <ac:spMk id="2" creationId="{858BD9E1-BA33-3EB7-374C-CB9AEB03693A}"/>
          </ac:spMkLst>
        </pc:spChg>
        <pc:spChg chg="mod">
          <ac:chgData name="Opher Donchin" userId="37446733-118c-46f6-b903-027425f2ef02" providerId="ADAL" clId="{393F6979-7D1A-4898-B599-6FBD716DD66E}" dt="2024-12-31T23:30:11.526" v="465" actId="20577"/>
          <ac:spMkLst>
            <pc:docMk/>
            <pc:sldMk cId="2623652539" sldId="480"/>
            <ac:spMk id="7" creationId="{5F420C99-F887-DF0F-3C0A-3F0DDE7FFFBA}"/>
          </ac:spMkLst>
        </pc:spChg>
        <pc:grpChg chg="add del mod">
          <ac:chgData name="Opher Donchin" userId="37446733-118c-46f6-b903-027425f2ef02" providerId="ADAL" clId="{393F6979-7D1A-4898-B599-6FBD716DD66E}" dt="2024-12-31T23:28:39.834" v="269" actId="1076"/>
          <ac:grpSpMkLst>
            <pc:docMk/>
            <pc:sldMk cId="2623652539" sldId="480"/>
            <ac:grpSpMk id="13" creationId="{F0394744-470F-7CEE-6831-4569767E5B62}"/>
          </ac:grpSpMkLst>
        </pc:grpChg>
        <pc:graphicFrameChg chg="add del">
          <ac:chgData name="Opher Donchin" userId="37446733-118c-46f6-b903-027425f2ef02" providerId="ADAL" clId="{393F6979-7D1A-4898-B599-6FBD716DD66E}" dt="2024-12-31T23:28:21.785" v="263" actId="478"/>
          <ac:graphicFrameMkLst>
            <pc:docMk/>
            <pc:sldMk cId="2623652539" sldId="480"/>
            <ac:graphicFrameMk id="8" creationId="{0DCA043F-2A0E-BF71-36E4-A4C3555F8F95}"/>
          </ac:graphicFrameMkLst>
        </pc:graphicFrameChg>
        <pc:graphicFrameChg chg="add del">
          <ac:chgData name="Opher Donchin" userId="37446733-118c-46f6-b903-027425f2ef02" providerId="ADAL" clId="{393F6979-7D1A-4898-B599-6FBD716DD66E}" dt="2024-12-31T23:28:21.785" v="263" actId="478"/>
          <ac:graphicFrameMkLst>
            <pc:docMk/>
            <pc:sldMk cId="2623652539" sldId="480"/>
            <ac:graphicFrameMk id="9" creationId="{E25D274A-8046-4A19-F20A-D0D64C0FC8DD}"/>
          </ac:graphicFrameMkLst>
        </pc:graphicFrameChg>
        <pc:graphicFrameChg chg="del mod">
          <ac:chgData name="Opher Donchin" userId="37446733-118c-46f6-b903-027425f2ef02" providerId="ADAL" clId="{393F6979-7D1A-4898-B599-6FBD716DD66E}" dt="2024-12-31T23:28:30.838" v="266" actId="478"/>
          <ac:graphicFrameMkLst>
            <pc:docMk/>
            <pc:sldMk cId="2623652539" sldId="480"/>
            <ac:graphicFrameMk id="10" creationId="{5D5F786B-153C-06B4-7B74-8BE91A86C3E1}"/>
          </ac:graphicFrameMkLst>
        </pc:graphicFrameChg>
        <pc:picChg chg="add mod ord">
          <ac:chgData name="Opher Donchin" userId="37446733-118c-46f6-b903-027425f2ef02" providerId="ADAL" clId="{393F6979-7D1A-4898-B599-6FBD716DD66E}" dt="2024-12-31T23:28:09.932" v="260" actId="164"/>
          <ac:picMkLst>
            <pc:docMk/>
            <pc:sldMk cId="2623652539" sldId="480"/>
            <ac:picMk id="3" creationId="{68A245D3-BAE1-1E86-53F7-4767AD146B5D}"/>
          </ac:picMkLst>
        </pc:picChg>
        <pc:picChg chg="mod">
          <ac:chgData name="Opher Donchin" userId="37446733-118c-46f6-b903-027425f2ef02" providerId="ADAL" clId="{393F6979-7D1A-4898-B599-6FBD716DD66E}" dt="2024-12-31T23:28:09.932" v="260" actId="164"/>
          <ac:picMkLst>
            <pc:docMk/>
            <pc:sldMk cId="2623652539" sldId="480"/>
            <ac:picMk id="4" creationId="{F562EA5D-F1D3-55FB-3E69-2D9EB8EF67FF}"/>
          </ac:picMkLst>
        </pc:picChg>
        <pc:picChg chg="add del">
          <ac:chgData name="Opher Donchin" userId="37446733-118c-46f6-b903-027425f2ef02" providerId="ADAL" clId="{393F6979-7D1A-4898-B599-6FBD716DD66E}" dt="2024-12-31T23:28:21.785" v="263" actId="478"/>
          <ac:picMkLst>
            <pc:docMk/>
            <pc:sldMk cId="2623652539" sldId="480"/>
            <ac:picMk id="5" creationId="{62F26A5E-009B-40D5-7A11-BCD301E38F55}"/>
          </ac:picMkLst>
        </pc:picChg>
        <pc:picChg chg="mod">
          <ac:chgData name="Opher Donchin" userId="37446733-118c-46f6-b903-027425f2ef02" providerId="ADAL" clId="{393F6979-7D1A-4898-B599-6FBD716DD66E}" dt="2024-12-31T23:28:09.932" v="260" actId="164"/>
          <ac:picMkLst>
            <pc:docMk/>
            <pc:sldMk cId="2623652539" sldId="480"/>
            <ac:picMk id="6" creationId="{94EDBAD5-5C9D-B445-AF5B-7280902FC4EC}"/>
          </ac:picMkLst>
        </pc:picChg>
        <pc:picChg chg="add mod">
          <ac:chgData name="Opher Donchin" userId="37446733-118c-46f6-b903-027425f2ef02" providerId="ADAL" clId="{393F6979-7D1A-4898-B599-6FBD716DD66E}" dt="2024-12-31T23:28:09.932" v="260" actId="164"/>
          <ac:picMkLst>
            <pc:docMk/>
            <pc:sldMk cId="2623652539" sldId="480"/>
            <ac:picMk id="11" creationId="{3168F236-BE25-9634-694E-BD0A536EE4F7}"/>
          </ac:picMkLst>
        </pc:picChg>
        <pc:picChg chg="add mod">
          <ac:chgData name="Opher Donchin" userId="37446733-118c-46f6-b903-027425f2ef02" providerId="ADAL" clId="{393F6979-7D1A-4898-B599-6FBD716DD66E}" dt="2024-12-31T23:28:09.932" v="260" actId="164"/>
          <ac:picMkLst>
            <pc:docMk/>
            <pc:sldMk cId="2623652539" sldId="480"/>
            <ac:picMk id="12" creationId="{2A7FA121-6461-43F4-B691-16BE487AF662}"/>
          </ac:picMkLst>
        </pc:picChg>
      </pc:sldChg>
      <pc:sldChg chg="addSp delSp modSp new mod modClrScheme chgLayout">
        <pc:chgData name="Opher Donchin" userId="37446733-118c-46f6-b903-027425f2ef02" providerId="ADAL" clId="{393F6979-7D1A-4898-B599-6FBD716DD66E}" dt="2024-12-31T23:41:58.703" v="732" actId="20577"/>
        <pc:sldMkLst>
          <pc:docMk/>
          <pc:sldMk cId="3397267363" sldId="481"/>
        </pc:sldMkLst>
        <pc:spChg chg="mod ord">
          <ac:chgData name="Opher Donchin" userId="37446733-118c-46f6-b903-027425f2ef02" providerId="ADAL" clId="{393F6979-7D1A-4898-B599-6FBD716DD66E}" dt="2024-12-31T23:40:51.959" v="495" actId="700"/>
          <ac:spMkLst>
            <pc:docMk/>
            <pc:sldMk cId="3397267363" sldId="481"/>
            <ac:spMk id="2" creationId="{2E313C4F-6C9D-05DC-6139-B4CFE42F4582}"/>
          </ac:spMkLst>
        </pc:spChg>
        <pc:spChg chg="del">
          <ac:chgData name="Opher Donchin" userId="37446733-118c-46f6-b903-027425f2ef02" providerId="ADAL" clId="{393F6979-7D1A-4898-B599-6FBD716DD66E}" dt="2024-12-31T23:40:37.127" v="490" actId="700"/>
          <ac:spMkLst>
            <pc:docMk/>
            <pc:sldMk cId="3397267363" sldId="481"/>
            <ac:spMk id="3" creationId="{6624CD23-2154-EC11-551F-F686AD6F36BC}"/>
          </ac:spMkLst>
        </pc:spChg>
        <pc:spChg chg="add mod ord">
          <ac:chgData name="Opher Donchin" userId="37446733-118c-46f6-b903-027425f2ef02" providerId="ADAL" clId="{393F6979-7D1A-4898-B599-6FBD716DD66E}" dt="2024-12-31T23:41:58.703" v="732" actId="20577"/>
          <ac:spMkLst>
            <pc:docMk/>
            <pc:sldMk cId="3397267363" sldId="481"/>
            <ac:spMk id="5" creationId="{0976CC5F-982E-4D85-5928-4C5110D6F61B}"/>
          </ac:spMkLst>
        </pc:spChg>
        <pc:picChg chg="add mod">
          <ac:chgData name="Opher Donchin" userId="37446733-118c-46f6-b903-027425f2ef02" providerId="ADAL" clId="{393F6979-7D1A-4898-B599-6FBD716DD66E}" dt="2024-12-31T23:40:47.473" v="494" actId="1076"/>
          <ac:picMkLst>
            <pc:docMk/>
            <pc:sldMk cId="3397267363" sldId="481"/>
            <ac:picMk id="4" creationId="{FD1A8D75-E289-DADA-85AB-CEAB7214DF7B}"/>
          </ac:picMkLst>
        </pc:picChg>
      </pc:sldChg>
      <pc:sldChg chg="addSp modSp new mod">
        <pc:chgData name="Opher Donchin" userId="37446733-118c-46f6-b903-027425f2ef02" providerId="ADAL" clId="{393F6979-7D1A-4898-B599-6FBD716DD66E}" dt="2024-12-31T23:46:18.513" v="855" actId="1076"/>
        <pc:sldMkLst>
          <pc:docMk/>
          <pc:sldMk cId="3819285899" sldId="482"/>
        </pc:sldMkLst>
        <pc:spChg chg="mod">
          <ac:chgData name="Opher Donchin" userId="37446733-118c-46f6-b903-027425f2ef02" providerId="ADAL" clId="{393F6979-7D1A-4898-B599-6FBD716DD66E}" dt="2024-12-31T23:44:57.575" v="848" actId="20577"/>
          <ac:spMkLst>
            <pc:docMk/>
            <pc:sldMk cId="3819285899" sldId="482"/>
            <ac:spMk id="2" creationId="{FC595941-4CE9-21EB-46DF-5D19291384E0}"/>
          </ac:spMkLst>
        </pc:spChg>
        <pc:spChg chg="mod">
          <ac:chgData name="Opher Donchin" userId="37446733-118c-46f6-b903-027425f2ef02" providerId="ADAL" clId="{393F6979-7D1A-4898-B599-6FBD716DD66E}" dt="2024-12-31T23:46:17.460" v="854" actId="27636"/>
          <ac:spMkLst>
            <pc:docMk/>
            <pc:sldMk cId="3819285899" sldId="482"/>
            <ac:spMk id="3" creationId="{733F4AA9-90CB-9238-8B2C-CEA3ADD2A390}"/>
          </ac:spMkLst>
        </pc:spChg>
        <pc:picChg chg="add mod">
          <ac:chgData name="Opher Donchin" userId="37446733-118c-46f6-b903-027425f2ef02" providerId="ADAL" clId="{393F6979-7D1A-4898-B599-6FBD716DD66E}" dt="2024-12-31T23:46:18.513" v="855" actId="1076"/>
          <ac:picMkLst>
            <pc:docMk/>
            <pc:sldMk cId="3819285899" sldId="482"/>
            <ac:picMk id="4" creationId="{C47F0E6C-CD1F-83BF-008E-A5108CC08214}"/>
          </ac:picMkLst>
        </pc:picChg>
      </pc:sldChg>
      <pc:sldChg chg="addSp modSp new mod">
        <pc:chgData name="Opher Donchin" userId="37446733-118c-46f6-b903-027425f2ef02" providerId="ADAL" clId="{393F6979-7D1A-4898-B599-6FBD716DD66E}" dt="2024-12-31T23:57:26.762" v="1402" actId="13822"/>
        <pc:sldMkLst>
          <pc:docMk/>
          <pc:sldMk cId="1857483631" sldId="483"/>
        </pc:sldMkLst>
        <pc:spChg chg="mod">
          <ac:chgData name="Opher Donchin" userId="37446733-118c-46f6-b903-027425f2ef02" providerId="ADAL" clId="{393F6979-7D1A-4898-B599-6FBD716DD66E}" dt="2024-12-31T23:53:32.467" v="1163" actId="20577"/>
          <ac:spMkLst>
            <pc:docMk/>
            <pc:sldMk cId="1857483631" sldId="483"/>
            <ac:spMk id="2" creationId="{A375648C-FC74-6240-57A1-67DECC53B102}"/>
          </ac:spMkLst>
        </pc:spChg>
        <pc:spChg chg="mod">
          <ac:chgData name="Opher Donchin" userId="37446733-118c-46f6-b903-027425f2ef02" providerId="ADAL" clId="{393F6979-7D1A-4898-B599-6FBD716DD66E}" dt="2024-12-31T23:55:40.890" v="1362" actId="14100"/>
          <ac:spMkLst>
            <pc:docMk/>
            <pc:sldMk cId="1857483631" sldId="483"/>
            <ac:spMk id="3" creationId="{D95FBED3-B1F6-592A-56F6-C2351B50545B}"/>
          </ac:spMkLst>
        </pc:spChg>
        <pc:spChg chg="add mod">
          <ac:chgData name="Opher Donchin" userId="37446733-118c-46f6-b903-027425f2ef02" providerId="ADAL" clId="{393F6979-7D1A-4898-B599-6FBD716DD66E}" dt="2024-12-31T23:56:59.817" v="1396" actId="1076"/>
          <ac:spMkLst>
            <pc:docMk/>
            <pc:sldMk cId="1857483631" sldId="483"/>
            <ac:spMk id="5" creationId="{773D65B7-3ED0-7592-2561-6B2B1960CBC1}"/>
          </ac:spMkLst>
        </pc:spChg>
        <pc:spChg chg="add mod">
          <ac:chgData name="Opher Donchin" userId="37446733-118c-46f6-b903-027425f2ef02" providerId="ADAL" clId="{393F6979-7D1A-4898-B599-6FBD716DD66E}" dt="2024-12-31T23:57:19.666" v="1401" actId="1076"/>
          <ac:spMkLst>
            <pc:docMk/>
            <pc:sldMk cId="1857483631" sldId="483"/>
            <ac:spMk id="6" creationId="{EA56AEE6-1D7D-95F7-3AE5-ACE93B39D23C}"/>
          </ac:spMkLst>
        </pc:spChg>
        <pc:spChg chg="add mod">
          <ac:chgData name="Opher Donchin" userId="37446733-118c-46f6-b903-027425f2ef02" providerId="ADAL" clId="{393F6979-7D1A-4898-B599-6FBD716DD66E}" dt="2024-12-31T23:57:26.762" v="1402" actId="13822"/>
          <ac:spMkLst>
            <pc:docMk/>
            <pc:sldMk cId="1857483631" sldId="483"/>
            <ac:spMk id="7" creationId="{790E0758-E65E-65E6-78A9-EBD47EC3E1E4}"/>
          </ac:spMkLst>
        </pc:spChg>
        <pc:picChg chg="add mod">
          <ac:chgData name="Opher Donchin" userId="37446733-118c-46f6-b903-027425f2ef02" providerId="ADAL" clId="{393F6979-7D1A-4898-B599-6FBD716DD66E}" dt="2024-12-31T23:54:45.328" v="1167" actId="14100"/>
          <ac:picMkLst>
            <pc:docMk/>
            <pc:sldMk cId="1857483631" sldId="483"/>
            <ac:picMk id="4" creationId="{6A8B2C6F-2E6C-FC1A-9D70-B2E5E37FAE8C}"/>
          </ac:picMkLst>
        </pc:picChg>
        <pc:cxnChg chg="add mod">
          <ac:chgData name="Opher Donchin" userId="37446733-118c-46f6-b903-027425f2ef02" providerId="ADAL" clId="{393F6979-7D1A-4898-B599-6FBD716DD66E}" dt="2024-12-31T23:57:06.583" v="1397" actId="1582"/>
          <ac:cxnSpMkLst>
            <pc:docMk/>
            <pc:sldMk cId="1857483631" sldId="483"/>
            <ac:cxnSpMk id="9" creationId="{25FCD6EA-C6D7-6147-B25C-AD5BF1A0FEE8}"/>
          </ac:cxnSpMkLst>
        </pc:cxnChg>
        <pc:cxnChg chg="add mod">
          <ac:chgData name="Opher Donchin" userId="37446733-118c-46f6-b903-027425f2ef02" providerId="ADAL" clId="{393F6979-7D1A-4898-B599-6FBD716DD66E}" dt="2024-12-31T23:57:19.666" v="1401" actId="1076"/>
          <ac:cxnSpMkLst>
            <pc:docMk/>
            <pc:sldMk cId="1857483631" sldId="483"/>
            <ac:cxnSpMk id="11" creationId="{3161B1DB-8FB6-517C-B834-270E12DF4200}"/>
          </ac:cxnSpMkLst>
        </pc:cxnChg>
      </pc:sldChg>
      <pc:sldChg chg="addSp modSp new mod">
        <pc:chgData name="Opher Donchin" userId="37446733-118c-46f6-b903-027425f2ef02" providerId="ADAL" clId="{393F6979-7D1A-4898-B599-6FBD716DD66E}" dt="2025-01-01T00:34:13.321" v="1637" actId="14100"/>
        <pc:sldMkLst>
          <pc:docMk/>
          <pc:sldMk cId="1693271473" sldId="484"/>
        </pc:sldMkLst>
        <pc:spChg chg="mod">
          <ac:chgData name="Opher Donchin" userId="37446733-118c-46f6-b903-027425f2ef02" providerId="ADAL" clId="{393F6979-7D1A-4898-B599-6FBD716DD66E}" dt="2024-12-31T23:59:02.481" v="1420" actId="20577"/>
          <ac:spMkLst>
            <pc:docMk/>
            <pc:sldMk cId="1693271473" sldId="484"/>
            <ac:spMk id="2" creationId="{63845D3E-B009-580D-BB6B-02169280DCD2}"/>
          </ac:spMkLst>
        </pc:spChg>
        <pc:spChg chg="mod">
          <ac:chgData name="Opher Donchin" userId="37446733-118c-46f6-b903-027425f2ef02" providerId="ADAL" clId="{393F6979-7D1A-4898-B599-6FBD716DD66E}" dt="2024-12-31T23:59:16.744" v="1470" actId="20577"/>
          <ac:spMkLst>
            <pc:docMk/>
            <pc:sldMk cId="1693271473" sldId="484"/>
            <ac:spMk id="3" creationId="{0866ABCD-B5C7-803A-16C6-6DAA08F49314}"/>
          </ac:spMkLst>
        </pc:spChg>
        <pc:picChg chg="add mod">
          <ac:chgData name="Opher Donchin" userId="37446733-118c-46f6-b903-027425f2ef02" providerId="ADAL" clId="{393F6979-7D1A-4898-B599-6FBD716DD66E}" dt="2025-01-01T00:34:13.321" v="1637" actId="14100"/>
          <ac:picMkLst>
            <pc:docMk/>
            <pc:sldMk cId="1693271473" sldId="484"/>
            <ac:picMk id="4" creationId="{57F9DF9D-D9C3-043B-6AC4-5686762E6313}"/>
          </ac:picMkLst>
        </pc:picChg>
        <pc:picChg chg="add mod">
          <ac:chgData name="Opher Donchin" userId="37446733-118c-46f6-b903-027425f2ef02" providerId="ADAL" clId="{393F6979-7D1A-4898-B599-6FBD716DD66E}" dt="2025-01-01T00:34:08.065" v="1635" actId="1076"/>
          <ac:picMkLst>
            <pc:docMk/>
            <pc:sldMk cId="1693271473" sldId="484"/>
            <ac:picMk id="5" creationId="{CE0C9F11-113C-3138-4EEC-414B895B15F0}"/>
          </ac:picMkLst>
        </pc:picChg>
      </pc:sldChg>
      <pc:sldChg chg="addSp delSp modSp new mod">
        <pc:chgData name="Opher Donchin" userId="37446733-118c-46f6-b903-027425f2ef02" providerId="ADAL" clId="{393F6979-7D1A-4898-B599-6FBD716DD66E}" dt="2025-01-01T00:35:15.537" v="1753" actId="14100"/>
        <pc:sldMkLst>
          <pc:docMk/>
          <pc:sldMk cId="3182145112" sldId="485"/>
        </pc:sldMkLst>
        <pc:spChg chg="mod">
          <ac:chgData name="Opher Donchin" userId="37446733-118c-46f6-b903-027425f2ef02" providerId="ADAL" clId="{393F6979-7D1A-4898-B599-6FBD716DD66E}" dt="2025-01-01T00:34:48.953" v="1686" actId="20577"/>
          <ac:spMkLst>
            <pc:docMk/>
            <pc:sldMk cId="3182145112" sldId="485"/>
            <ac:spMk id="2" creationId="{BFA59FF5-5C05-1AB1-7DC2-3BB4042C2F3B}"/>
          </ac:spMkLst>
        </pc:spChg>
        <pc:spChg chg="add del mod">
          <ac:chgData name="Opher Donchin" userId="37446733-118c-46f6-b903-027425f2ef02" providerId="ADAL" clId="{393F6979-7D1A-4898-B599-6FBD716DD66E}" dt="2025-01-01T00:35:15.537" v="1753" actId="14100"/>
          <ac:spMkLst>
            <pc:docMk/>
            <pc:sldMk cId="3182145112" sldId="485"/>
            <ac:spMk id="3" creationId="{54BFB003-BDD8-AA38-806D-4D733583DB78}"/>
          </ac:spMkLst>
        </pc:spChg>
        <pc:spChg chg="add mod">
          <ac:chgData name="Opher Donchin" userId="37446733-118c-46f6-b903-027425f2ef02" providerId="ADAL" clId="{393F6979-7D1A-4898-B599-6FBD716DD66E}" dt="2025-01-01T00:24:52.993" v="1608" actId="1076"/>
          <ac:spMkLst>
            <pc:docMk/>
            <pc:sldMk cId="3182145112" sldId="485"/>
            <ac:spMk id="7" creationId="{720B3955-12DE-053D-C3C2-DFB0D8D397A7}"/>
          </ac:spMkLst>
        </pc:spChg>
        <pc:spChg chg="add mod">
          <ac:chgData name="Opher Donchin" userId="37446733-118c-46f6-b903-027425f2ef02" providerId="ADAL" clId="{393F6979-7D1A-4898-B599-6FBD716DD66E}" dt="2025-01-01T00:25:09.505" v="1629" actId="1076"/>
          <ac:spMkLst>
            <pc:docMk/>
            <pc:sldMk cId="3182145112" sldId="485"/>
            <ac:spMk id="8" creationId="{105D2D9F-C6D9-9858-1D97-315F3EA39EFF}"/>
          </ac:spMkLst>
        </pc:spChg>
        <pc:picChg chg="add mod">
          <ac:chgData name="Opher Donchin" userId="37446733-118c-46f6-b903-027425f2ef02" providerId="ADAL" clId="{393F6979-7D1A-4898-B599-6FBD716DD66E}" dt="2025-01-01T00:23:29.245" v="1584"/>
          <ac:picMkLst>
            <pc:docMk/>
            <pc:sldMk cId="3182145112" sldId="485"/>
            <ac:picMk id="4" creationId="{948CCAFA-8C06-4DEC-330D-1B4F2DB1CA28}"/>
          </ac:picMkLst>
        </pc:picChg>
        <pc:picChg chg="add mod">
          <ac:chgData name="Opher Donchin" userId="37446733-118c-46f6-b903-027425f2ef02" providerId="ADAL" clId="{393F6979-7D1A-4898-B599-6FBD716DD66E}" dt="2025-01-01T00:24:29.896" v="1593" actId="1076"/>
          <ac:picMkLst>
            <pc:docMk/>
            <pc:sldMk cId="3182145112" sldId="485"/>
            <ac:picMk id="5" creationId="{33518A90-E4AB-A300-1BEE-5E40F8596A54}"/>
          </ac:picMkLst>
        </pc:picChg>
        <pc:picChg chg="add mod">
          <ac:chgData name="Opher Donchin" userId="37446733-118c-46f6-b903-027425f2ef02" providerId="ADAL" clId="{393F6979-7D1A-4898-B599-6FBD716DD66E}" dt="2025-01-01T00:24:28.346" v="1592" actId="1076"/>
          <ac:picMkLst>
            <pc:docMk/>
            <pc:sldMk cId="3182145112" sldId="485"/>
            <ac:picMk id="6" creationId="{2A77BE6D-2FF8-0D3F-0DD3-76C86568F4FF}"/>
          </ac:picMkLst>
        </pc:picChg>
      </pc:sldChg>
      <pc:sldChg chg="addSp modSp new mod">
        <pc:chgData name="Opher Donchin" userId="37446733-118c-46f6-b903-027425f2ef02" providerId="ADAL" clId="{393F6979-7D1A-4898-B599-6FBD716DD66E}" dt="2025-01-01T21:42:54.716" v="4452" actId="14826"/>
        <pc:sldMkLst>
          <pc:docMk/>
          <pc:sldMk cId="880259840" sldId="486"/>
        </pc:sldMkLst>
        <pc:spChg chg="mod">
          <ac:chgData name="Opher Donchin" userId="37446733-118c-46f6-b903-027425f2ef02" providerId="ADAL" clId="{393F6979-7D1A-4898-B599-6FBD716DD66E}" dt="2025-01-01T00:49:20.027" v="1787" actId="20577"/>
          <ac:spMkLst>
            <pc:docMk/>
            <pc:sldMk cId="880259840" sldId="486"/>
            <ac:spMk id="2" creationId="{5AE42499-8B51-DA2A-F085-43830137DC01}"/>
          </ac:spMkLst>
        </pc:spChg>
        <pc:spChg chg="mod">
          <ac:chgData name="Opher Donchin" userId="37446733-118c-46f6-b903-027425f2ef02" providerId="ADAL" clId="{393F6979-7D1A-4898-B599-6FBD716DD66E}" dt="2025-01-01T00:49:24.176" v="1788" actId="14100"/>
          <ac:spMkLst>
            <pc:docMk/>
            <pc:sldMk cId="880259840" sldId="486"/>
            <ac:spMk id="3" creationId="{13B5C183-CA05-C56E-A2AA-0905DC108D1B}"/>
          </ac:spMkLst>
        </pc:spChg>
        <pc:picChg chg="add mod">
          <ac:chgData name="Opher Donchin" userId="37446733-118c-46f6-b903-027425f2ef02" providerId="ADAL" clId="{393F6979-7D1A-4898-B599-6FBD716DD66E}" dt="2025-01-01T00:49:29.824" v="1791" actId="1076"/>
          <ac:picMkLst>
            <pc:docMk/>
            <pc:sldMk cId="880259840" sldId="486"/>
            <ac:picMk id="4" creationId="{6166A088-45E6-39E5-AACD-9591D2916A79}"/>
          </ac:picMkLst>
        </pc:picChg>
        <pc:picChg chg="add mod">
          <ac:chgData name="Opher Donchin" userId="37446733-118c-46f6-b903-027425f2ef02" providerId="ADAL" clId="{393F6979-7D1A-4898-B599-6FBD716DD66E}" dt="2025-01-01T21:42:54.716" v="4452" actId="14826"/>
          <ac:picMkLst>
            <pc:docMk/>
            <pc:sldMk cId="880259840" sldId="486"/>
            <ac:picMk id="5" creationId="{EACD791C-40AC-0B80-95D6-6C32151FBE63}"/>
          </ac:picMkLst>
        </pc:picChg>
      </pc:sldChg>
      <pc:sldChg chg="addSp delSp modSp add mod">
        <pc:chgData name="Opher Donchin" userId="37446733-118c-46f6-b903-027425f2ef02" providerId="ADAL" clId="{393F6979-7D1A-4898-B599-6FBD716DD66E}" dt="2025-01-01T21:43:26.959" v="4454" actId="14826"/>
        <pc:sldMkLst>
          <pc:docMk/>
          <pc:sldMk cId="3508156918" sldId="487"/>
        </pc:sldMkLst>
        <pc:spChg chg="mod">
          <ac:chgData name="Opher Donchin" userId="37446733-118c-46f6-b903-027425f2ef02" providerId="ADAL" clId="{393F6979-7D1A-4898-B599-6FBD716DD66E}" dt="2025-01-01T01:20:22.369" v="1836" actId="20577"/>
          <ac:spMkLst>
            <pc:docMk/>
            <pc:sldMk cId="3508156918" sldId="487"/>
            <ac:spMk id="2" creationId="{631C04DF-09D5-9DC1-C774-081D1ADF20EB}"/>
          </ac:spMkLst>
        </pc:spChg>
        <pc:spChg chg="mod">
          <ac:chgData name="Opher Donchin" userId="37446733-118c-46f6-b903-027425f2ef02" providerId="ADAL" clId="{393F6979-7D1A-4898-B599-6FBD716DD66E}" dt="2025-01-01T01:21:11.228" v="1920" actId="20577"/>
          <ac:spMkLst>
            <pc:docMk/>
            <pc:sldMk cId="3508156918" sldId="487"/>
            <ac:spMk id="3" creationId="{A18CF803-826E-AAF3-7636-EB4E35569BE4}"/>
          </ac:spMkLst>
        </pc:spChg>
        <pc:spChg chg="add mod">
          <ac:chgData name="Opher Donchin" userId="37446733-118c-46f6-b903-027425f2ef02" providerId="ADAL" clId="{393F6979-7D1A-4898-B599-6FBD716DD66E}" dt="2025-01-01T01:21:55.696" v="1926" actId="1076"/>
          <ac:spMkLst>
            <pc:docMk/>
            <pc:sldMk cId="3508156918" sldId="487"/>
            <ac:spMk id="7" creationId="{40A84016-EA37-2F0E-7802-3D49E615A051}"/>
          </ac:spMkLst>
        </pc:spChg>
        <pc:spChg chg="add mod">
          <ac:chgData name="Opher Donchin" userId="37446733-118c-46f6-b903-027425f2ef02" providerId="ADAL" clId="{393F6979-7D1A-4898-B599-6FBD716DD66E}" dt="2025-01-01T01:21:59.071" v="1927" actId="1076"/>
          <ac:spMkLst>
            <pc:docMk/>
            <pc:sldMk cId="3508156918" sldId="487"/>
            <ac:spMk id="8" creationId="{F7D93F20-410A-8182-9A3B-1AF650FE5BBD}"/>
          </ac:spMkLst>
        </pc:spChg>
        <pc:picChg chg="del">
          <ac:chgData name="Opher Donchin" userId="37446733-118c-46f6-b903-027425f2ef02" providerId="ADAL" clId="{393F6979-7D1A-4898-B599-6FBD716DD66E}" dt="2025-01-01T01:19:30.113" v="1797" actId="478"/>
          <ac:picMkLst>
            <pc:docMk/>
            <pc:sldMk cId="3508156918" sldId="487"/>
            <ac:picMk id="4" creationId="{5773CA0E-49DC-EEBB-7ABC-38CC93D18192}"/>
          </ac:picMkLst>
        </pc:picChg>
        <pc:picChg chg="mod">
          <ac:chgData name="Opher Donchin" userId="37446733-118c-46f6-b903-027425f2ef02" providerId="ADAL" clId="{393F6979-7D1A-4898-B599-6FBD716DD66E}" dt="2025-01-01T21:43:02.957" v="4453" actId="14826"/>
          <ac:picMkLst>
            <pc:docMk/>
            <pc:sldMk cId="3508156918" sldId="487"/>
            <ac:picMk id="5" creationId="{A54A98BD-AF39-4124-D80C-A628FC1322BA}"/>
          </ac:picMkLst>
        </pc:picChg>
        <pc:picChg chg="add mod">
          <ac:chgData name="Opher Donchin" userId="37446733-118c-46f6-b903-027425f2ef02" providerId="ADAL" clId="{393F6979-7D1A-4898-B599-6FBD716DD66E}" dt="2025-01-01T21:43:26.959" v="4454" actId="14826"/>
          <ac:picMkLst>
            <pc:docMk/>
            <pc:sldMk cId="3508156918" sldId="487"/>
            <ac:picMk id="6" creationId="{46C30B9B-70E1-E48A-0DB2-8E023B28B3EF}"/>
          </ac:picMkLst>
        </pc:picChg>
      </pc:sldChg>
      <pc:sldChg chg="modSp new mod">
        <pc:chgData name="Opher Donchin" userId="37446733-118c-46f6-b903-027425f2ef02" providerId="ADAL" clId="{393F6979-7D1A-4898-B599-6FBD716DD66E}" dt="2025-01-01T01:22:21.387" v="1989" actId="20577"/>
        <pc:sldMkLst>
          <pc:docMk/>
          <pc:sldMk cId="1725797845" sldId="488"/>
        </pc:sldMkLst>
        <pc:spChg chg="mod">
          <ac:chgData name="Opher Donchin" userId="37446733-118c-46f6-b903-027425f2ef02" providerId="ADAL" clId="{393F6979-7D1A-4898-B599-6FBD716DD66E}" dt="2025-01-01T01:22:21.387" v="1989" actId="20577"/>
          <ac:spMkLst>
            <pc:docMk/>
            <pc:sldMk cId="1725797845" sldId="488"/>
            <ac:spMk id="2" creationId="{1F337CC2-6EA7-2197-CC4C-A8EDB6A65F25}"/>
          </ac:spMkLst>
        </pc:spChg>
      </pc:sldChg>
      <pc:sldChg chg="addSp modSp new mod">
        <pc:chgData name="Opher Donchin" userId="37446733-118c-46f6-b903-027425f2ef02" providerId="ADAL" clId="{393F6979-7D1A-4898-B599-6FBD716DD66E}" dt="2025-01-01T01:44:34.159" v="2050" actId="14100"/>
        <pc:sldMkLst>
          <pc:docMk/>
          <pc:sldMk cId="1648827791" sldId="489"/>
        </pc:sldMkLst>
        <pc:spChg chg="mod">
          <ac:chgData name="Opher Donchin" userId="37446733-118c-46f6-b903-027425f2ef02" providerId="ADAL" clId="{393F6979-7D1A-4898-B599-6FBD716DD66E}" dt="2025-01-01T01:41:45.369" v="2020" actId="20577"/>
          <ac:spMkLst>
            <pc:docMk/>
            <pc:sldMk cId="1648827791" sldId="489"/>
            <ac:spMk id="2" creationId="{C9D0C694-B6E4-CD68-44E7-8F80EA4ACDA7}"/>
          </ac:spMkLst>
        </pc:spChg>
        <pc:spChg chg="add mod">
          <ac:chgData name="Opher Donchin" userId="37446733-118c-46f6-b903-027425f2ef02" providerId="ADAL" clId="{393F6979-7D1A-4898-B599-6FBD716DD66E}" dt="2025-01-01T01:42:59.624" v="2033" actId="1076"/>
          <ac:spMkLst>
            <pc:docMk/>
            <pc:sldMk cId="1648827791" sldId="489"/>
            <ac:spMk id="8" creationId="{24065A6C-9025-1184-4DD1-5D79280C8B1E}"/>
          </ac:spMkLst>
        </pc:spChg>
        <pc:spChg chg="add mod">
          <ac:chgData name="Opher Donchin" userId="37446733-118c-46f6-b903-027425f2ef02" providerId="ADAL" clId="{393F6979-7D1A-4898-B599-6FBD716DD66E}" dt="2025-01-01T01:43:04.463" v="2034" actId="1076"/>
          <ac:spMkLst>
            <pc:docMk/>
            <pc:sldMk cId="1648827791" sldId="489"/>
            <ac:spMk id="9" creationId="{FC50822D-515D-32EB-6B40-AD127EDE77E8}"/>
          </ac:spMkLst>
        </pc:spChg>
        <pc:spChg chg="add mod">
          <ac:chgData name="Opher Donchin" userId="37446733-118c-46f6-b903-027425f2ef02" providerId="ADAL" clId="{393F6979-7D1A-4898-B599-6FBD716DD66E}" dt="2025-01-01T01:43:21.824" v="2035"/>
          <ac:spMkLst>
            <pc:docMk/>
            <pc:sldMk cId="1648827791" sldId="489"/>
            <ac:spMk id="11" creationId="{A208932D-6039-7E73-2488-B19657ACD2AF}"/>
          </ac:spMkLst>
        </pc:spChg>
        <pc:spChg chg="add mod">
          <ac:chgData name="Opher Donchin" userId="37446733-118c-46f6-b903-027425f2ef02" providerId="ADAL" clId="{393F6979-7D1A-4898-B599-6FBD716DD66E}" dt="2025-01-01T01:44:34.159" v="2050" actId="14100"/>
          <ac:spMkLst>
            <pc:docMk/>
            <pc:sldMk cId="1648827791" sldId="489"/>
            <ac:spMk id="13" creationId="{03049C75-21EE-5635-9888-7D1172BD00CB}"/>
          </ac:spMkLst>
        </pc:spChg>
        <pc:picChg chg="add mod">
          <ac:chgData name="Opher Donchin" userId="37446733-118c-46f6-b903-027425f2ef02" providerId="ADAL" clId="{393F6979-7D1A-4898-B599-6FBD716DD66E}" dt="2025-01-01T01:41:52.303" v="2023" actId="1076"/>
          <ac:picMkLst>
            <pc:docMk/>
            <pc:sldMk cId="1648827791" sldId="489"/>
            <ac:picMk id="3" creationId="{6C9949B4-80B4-2A2F-6711-AD2DB9EE6D3C}"/>
          </ac:picMkLst>
        </pc:picChg>
        <pc:picChg chg="add mod">
          <ac:chgData name="Opher Donchin" userId="37446733-118c-46f6-b903-027425f2ef02" providerId="ADAL" clId="{393F6979-7D1A-4898-B599-6FBD716DD66E}" dt="2025-01-01T01:42:15.455" v="2029" actId="14100"/>
          <ac:picMkLst>
            <pc:docMk/>
            <pc:sldMk cId="1648827791" sldId="489"/>
            <ac:picMk id="4" creationId="{B9A9A1D7-DC52-6091-1C37-897A8256D3B2}"/>
          </ac:picMkLst>
        </pc:picChg>
        <pc:picChg chg="add mod">
          <ac:chgData name="Opher Donchin" userId="37446733-118c-46f6-b903-027425f2ef02" providerId="ADAL" clId="{393F6979-7D1A-4898-B599-6FBD716DD66E}" dt="2025-01-01T01:42:20.815" v="2031" actId="14100"/>
          <ac:picMkLst>
            <pc:docMk/>
            <pc:sldMk cId="1648827791" sldId="489"/>
            <ac:picMk id="5" creationId="{CD482FC7-D7FC-C336-2417-A3B468482410}"/>
          </ac:picMkLst>
        </pc:picChg>
        <pc:picChg chg="add mod">
          <ac:chgData name="Opher Donchin" userId="37446733-118c-46f6-b903-027425f2ef02" providerId="ADAL" clId="{393F6979-7D1A-4898-B599-6FBD716DD66E}" dt="2025-01-01T01:43:04.463" v="2034" actId="1076"/>
          <ac:picMkLst>
            <pc:docMk/>
            <pc:sldMk cId="1648827791" sldId="489"/>
            <ac:picMk id="6" creationId="{DC84ABFA-A5CB-9DFB-C7DB-450FD1E6EBAE}"/>
          </ac:picMkLst>
        </pc:picChg>
        <pc:picChg chg="add mod">
          <ac:chgData name="Opher Donchin" userId="37446733-118c-46f6-b903-027425f2ef02" providerId="ADAL" clId="{393F6979-7D1A-4898-B599-6FBD716DD66E}" dt="2025-01-01T01:42:59.624" v="2033" actId="1076"/>
          <ac:picMkLst>
            <pc:docMk/>
            <pc:sldMk cId="1648827791" sldId="489"/>
            <ac:picMk id="7" creationId="{FCD2B3BF-01AD-414C-140A-CBD2F3001634}"/>
          </ac:picMkLst>
        </pc:picChg>
        <pc:picChg chg="add mod">
          <ac:chgData name="Opher Donchin" userId="37446733-118c-46f6-b903-027425f2ef02" providerId="ADAL" clId="{393F6979-7D1A-4898-B599-6FBD716DD66E}" dt="2025-01-01T01:43:21.824" v="2035"/>
          <ac:picMkLst>
            <pc:docMk/>
            <pc:sldMk cId="1648827791" sldId="489"/>
            <ac:picMk id="10" creationId="{5084E90E-3F24-53AC-2344-963C07DCC63C}"/>
          </ac:picMkLst>
        </pc:picChg>
        <pc:picChg chg="add mod">
          <ac:chgData name="Opher Donchin" userId="37446733-118c-46f6-b903-027425f2ef02" providerId="ADAL" clId="{393F6979-7D1A-4898-B599-6FBD716DD66E}" dt="2025-01-01T01:43:36.911" v="2038" actId="14100"/>
          <ac:picMkLst>
            <pc:docMk/>
            <pc:sldMk cId="1648827791" sldId="489"/>
            <ac:picMk id="12" creationId="{496AC15F-28C1-E076-6275-70587548B720}"/>
          </ac:picMkLst>
        </pc:picChg>
      </pc:sldChg>
      <pc:sldChg chg="addSp modSp new mod modClrScheme chgLayout">
        <pc:chgData name="Opher Donchin" userId="37446733-118c-46f6-b903-027425f2ef02" providerId="ADAL" clId="{393F6979-7D1A-4898-B599-6FBD716DD66E}" dt="2025-01-01T02:05:05.836" v="2542" actId="20577"/>
        <pc:sldMkLst>
          <pc:docMk/>
          <pc:sldMk cId="1162707055" sldId="490"/>
        </pc:sldMkLst>
        <pc:spChg chg="mod ord">
          <ac:chgData name="Opher Donchin" userId="37446733-118c-46f6-b903-027425f2ef02" providerId="ADAL" clId="{393F6979-7D1A-4898-B599-6FBD716DD66E}" dt="2025-01-01T02:00:40.311" v="2073" actId="700"/>
          <ac:spMkLst>
            <pc:docMk/>
            <pc:sldMk cId="1162707055" sldId="490"/>
            <ac:spMk id="2" creationId="{E1AB7936-23DC-71B6-9A8D-D33128097CB2}"/>
          </ac:spMkLst>
        </pc:spChg>
        <pc:spChg chg="add mod ord">
          <ac:chgData name="Opher Donchin" userId="37446733-118c-46f6-b903-027425f2ef02" providerId="ADAL" clId="{393F6979-7D1A-4898-B599-6FBD716DD66E}" dt="2025-01-01T02:05:05.836" v="2542" actId="20577"/>
          <ac:spMkLst>
            <pc:docMk/>
            <pc:sldMk cId="1162707055" sldId="490"/>
            <ac:spMk id="4" creationId="{33DB1223-4EA6-52F2-A187-8C96F05256AD}"/>
          </ac:spMkLst>
        </pc:spChg>
        <pc:picChg chg="add mod">
          <ac:chgData name="Opher Donchin" userId="37446733-118c-46f6-b903-027425f2ef02" providerId="ADAL" clId="{393F6979-7D1A-4898-B599-6FBD716DD66E}" dt="2025-01-01T02:03:20.743" v="2322" actId="1076"/>
          <ac:picMkLst>
            <pc:docMk/>
            <pc:sldMk cId="1162707055" sldId="490"/>
            <ac:picMk id="3" creationId="{B97BE08B-F39A-E8D5-DEF6-CFE8CBE634C3}"/>
          </ac:picMkLst>
        </pc:picChg>
      </pc:sldChg>
      <pc:sldChg chg="modSp add mod">
        <pc:chgData name="Opher Donchin" userId="37446733-118c-46f6-b903-027425f2ef02" providerId="ADAL" clId="{393F6979-7D1A-4898-B599-6FBD716DD66E}" dt="2025-01-01T02:09:50.598" v="2723" actId="20577"/>
        <pc:sldMkLst>
          <pc:docMk/>
          <pc:sldMk cId="2796205803" sldId="491"/>
        </pc:sldMkLst>
        <pc:spChg chg="mod">
          <ac:chgData name="Opher Donchin" userId="37446733-118c-46f6-b903-027425f2ef02" providerId="ADAL" clId="{393F6979-7D1A-4898-B599-6FBD716DD66E}" dt="2025-01-01T02:06:45.700" v="2573" actId="20577"/>
          <ac:spMkLst>
            <pc:docMk/>
            <pc:sldMk cId="2796205803" sldId="491"/>
            <ac:spMk id="2" creationId="{6650BC72-6E35-8651-44F2-403A5AF3274D}"/>
          </ac:spMkLst>
        </pc:spChg>
        <pc:spChg chg="mod">
          <ac:chgData name="Opher Donchin" userId="37446733-118c-46f6-b903-027425f2ef02" providerId="ADAL" clId="{393F6979-7D1A-4898-B599-6FBD716DD66E}" dt="2025-01-01T02:09:50.598" v="2723" actId="20577"/>
          <ac:spMkLst>
            <pc:docMk/>
            <pc:sldMk cId="2796205803" sldId="491"/>
            <ac:spMk id="4" creationId="{C97B7EAD-5205-E45A-140A-B0A17C0EC1A1}"/>
          </ac:spMkLst>
        </pc:spChg>
        <pc:picChg chg="mod">
          <ac:chgData name="Opher Donchin" userId="37446733-118c-46f6-b903-027425f2ef02" providerId="ADAL" clId="{393F6979-7D1A-4898-B599-6FBD716DD66E}" dt="2025-01-01T02:06:49.899" v="2574" actId="14826"/>
          <ac:picMkLst>
            <pc:docMk/>
            <pc:sldMk cId="2796205803" sldId="491"/>
            <ac:picMk id="3" creationId="{92E9E5A0-1B99-C00C-8F0D-9FDF5D4DB093}"/>
          </ac:picMkLst>
        </pc:picChg>
      </pc:sldChg>
      <pc:sldChg chg="modSp add mod">
        <pc:chgData name="Opher Donchin" userId="37446733-118c-46f6-b903-027425f2ef02" providerId="ADAL" clId="{393F6979-7D1A-4898-B599-6FBD716DD66E}" dt="2025-01-01T02:18:18.271" v="3084" actId="14100"/>
        <pc:sldMkLst>
          <pc:docMk/>
          <pc:sldMk cId="3237540548" sldId="492"/>
        </pc:sldMkLst>
        <pc:spChg chg="mod">
          <ac:chgData name="Opher Donchin" userId="37446733-118c-46f6-b903-027425f2ef02" providerId="ADAL" clId="{393F6979-7D1A-4898-B599-6FBD716DD66E}" dt="2025-01-01T02:11:50.001" v="2770" actId="20577"/>
          <ac:spMkLst>
            <pc:docMk/>
            <pc:sldMk cId="3237540548" sldId="492"/>
            <ac:spMk id="2" creationId="{AD7563A2-A264-05D6-3CE6-9A15D11EF3BE}"/>
          </ac:spMkLst>
        </pc:spChg>
        <pc:spChg chg="mod">
          <ac:chgData name="Opher Donchin" userId="37446733-118c-46f6-b903-027425f2ef02" providerId="ADAL" clId="{393F6979-7D1A-4898-B599-6FBD716DD66E}" dt="2025-01-01T02:18:18.271" v="3084" actId="14100"/>
          <ac:spMkLst>
            <pc:docMk/>
            <pc:sldMk cId="3237540548" sldId="492"/>
            <ac:spMk id="4" creationId="{E10C2226-2DD2-5CC6-0AD0-7543CCD7E995}"/>
          </ac:spMkLst>
        </pc:spChg>
        <pc:picChg chg="mod">
          <ac:chgData name="Opher Donchin" userId="37446733-118c-46f6-b903-027425f2ef02" providerId="ADAL" clId="{393F6979-7D1A-4898-B599-6FBD716DD66E}" dt="2025-01-01T02:11:11.753" v="2725" actId="14826"/>
          <ac:picMkLst>
            <pc:docMk/>
            <pc:sldMk cId="3237540548" sldId="492"/>
            <ac:picMk id="3" creationId="{0FFCD1FB-1F1F-9DC6-F565-57F11FFF787A}"/>
          </ac:picMkLst>
        </pc:picChg>
      </pc:sldChg>
      <pc:sldChg chg="modSp new mod">
        <pc:chgData name="Opher Donchin" userId="37446733-118c-46f6-b903-027425f2ef02" providerId="ADAL" clId="{393F6979-7D1A-4898-B599-6FBD716DD66E}" dt="2025-01-01T02:19:36.514" v="3232" actId="20577"/>
        <pc:sldMkLst>
          <pc:docMk/>
          <pc:sldMk cId="2988613303" sldId="493"/>
        </pc:sldMkLst>
        <pc:spChg chg="mod">
          <ac:chgData name="Opher Donchin" userId="37446733-118c-46f6-b903-027425f2ef02" providerId="ADAL" clId="{393F6979-7D1A-4898-B599-6FBD716DD66E}" dt="2025-01-01T02:19:02.122" v="3096" actId="20577"/>
          <ac:spMkLst>
            <pc:docMk/>
            <pc:sldMk cId="2988613303" sldId="493"/>
            <ac:spMk id="2" creationId="{B6E99680-147D-68F3-DF9B-2C8F573C587A}"/>
          </ac:spMkLst>
        </pc:spChg>
        <pc:spChg chg="mod">
          <ac:chgData name="Opher Donchin" userId="37446733-118c-46f6-b903-027425f2ef02" providerId="ADAL" clId="{393F6979-7D1A-4898-B599-6FBD716DD66E}" dt="2025-01-01T02:19:36.514" v="3232" actId="20577"/>
          <ac:spMkLst>
            <pc:docMk/>
            <pc:sldMk cId="2988613303" sldId="493"/>
            <ac:spMk id="3" creationId="{0CDF9AA8-2B77-7E08-7EC9-E2F9B2FEB4B5}"/>
          </ac:spMkLst>
        </pc:spChg>
      </pc:sldChg>
      <pc:sldChg chg="modSp new mod">
        <pc:chgData name="Opher Donchin" userId="37446733-118c-46f6-b903-027425f2ef02" providerId="ADAL" clId="{393F6979-7D1A-4898-B599-6FBD716DD66E}" dt="2025-01-01T02:21:09.743" v="3321" actId="14100"/>
        <pc:sldMkLst>
          <pc:docMk/>
          <pc:sldMk cId="406364252" sldId="494"/>
        </pc:sldMkLst>
        <pc:spChg chg="mod">
          <ac:chgData name="Opher Donchin" userId="37446733-118c-46f6-b903-027425f2ef02" providerId="ADAL" clId="{393F6979-7D1A-4898-B599-6FBD716DD66E}" dt="2025-01-01T02:20:46.169" v="3248" actId="20577"/>
          <ac:spMkLst>
            <pc:docMk/>
            <pc:sldMk cId="406364252" sldId="494"/>
            <ac:spMk id="2" creationId="{0C27E739-85D6-9C9E-CAF6-0F55A8A5D836}"/>
          </ac:spMkLst>
        </pc:spChg>
        <pc:spChg chg="mod">
          <ac:chgData name="Opher Donchin" userId="37446733-118c-46f6-b903-027425f2ef02" providerId="ADAL" clId="{393F6979-7D1A-4898-B599-6FBD716DD66E}" dt="2025-01-01T02:21:09.743" v="3321" actId="14100"/>
          <ac:spMkLst>
            <pc:docMk/>
            <pc:sldMk cId="406364252" sldId="494"/>
            <ac:spMk id="3" creationId="{9E2D80EB-E7F0-1BF0-0492-CF7873D9BC7D}"/>
          </ac:spMkLst>
        </pc:spChg>
      </pc:sldChg>
      <pc:sldChg chg="new del">
        <pc:chgData name="Opher Donchin" userId="37446733-118c-46f6-b903-027425f2ef02" providerId="ADAL" clId="{393F6979-7D1A-4898-B599-6FBD716DD66E}" dt="2025-01-01T02:20:11.266" v="3234" actId="47"/>
        <pc:sldMkLst>
          <pc:docMk/>
          <pc:sldMk cId="1593005157" sldId="494"/>
        </pc:sldMkLst>
      </pc:sldChg>
      <pc:sldChg chg="addSp delSp modSp new mod">
        <pc:chgData name="Opher Donchin" userId="37446733-118c-46f6-b903-027425f2ef02" providerId="ADAL" clId="{393F6979-7D1A-4898-B599-6FBD716DD66E}" dt="2025-01-01T06:49:03.887" v="3386" actId="14100"/>
        <pc:sldMkLst>
          <pc:docMk/>
          <pc:sldMk cId="1313437765" sldId="495"/>
        </pc:sldMkLst>
        <pc:spChg chg="mod">
          <ac:chgData name="Opher Donchin" userId="37446733-118c-46f6-b903-027425f2ef02" providerId="ADAL" clId="{393F6979-7D1A-4898-B599-6FBD716DD66E}" dt="2025-01-01T06:16:31.498" v="3333" actId="20577"/>
          <ac:spMkLst>
            <pc:docMk/>
            <pc:sldMk cId="1313437765" sldId="495"/>
            <ac:spMk id="2" creationId="{F65ADCC7-D2ED-9FEB-579B-E8F092AD0951}"/>
          </ac:spMkLst>
        </pc:spChg>
        <pc:spChg chg="mod">
          <ac:chgData name="Opher Donchin" userId="37446733-118c-46f6-b903-027425f2ef02" providerId="ADAL" clId="{393F6979-7D1A-4898-B599-6FBD716DD66E}" dt="2025-01-01T06:16:40.275" v="3353" actId="14100"/>
          <ac:spMkLst>
            <pc:docMk/>
            <pc:sldMk cId="1313437765" sldId="495"/>
            <ac:spMk id="3" creationId="{2C59EF31-498E-1D29-7F7B-CF9ECDBEAEE5}"/>
          </ac:spMkLst>
        </pc:spChg>
        <pc:spChg chg="add mod">
          <ac:chgData name="Opher Donchin" userId="37446733-118c-46f6-b903-027425f2ef02" providerId="ADAL" clId="{393F6979-7D1A-4898-B599-6FBD716DD66E}" dt="2025-01-01T06:49:03.887" v="3386" actId="14100"/>
          <ac:spMkLst>
            <pc:docMk/>
            <pc:sldMk cId="1313437765" sldId="495"/>
            <ac:spMk id="6" creationId="{0CEFFB12-6606-DCB1-164C-3AD4B352E8D5}"/>
          </ac:spMkLst>
        </pc:spChg>
        <pc:picChg chg="add del mod">
          <ac:chgData name="Opher Donchin" userId="37446733-118c-46f6-b903-027425f2ef02" providerId="ADAL" clId="{393F6979-7D1A-4898-B599-6FBD716DD66E}" dt="2025-01-01T06:41:14.345" v="3365" actId="478"/>
          <ac:picMkLst>
            <pc:docMk/>
            <pc:sldMk cId="1313437765" sldId="495"/>
            <ac:picMk id="4" creationId="{A53C557E-5953-27BA-8A80-BF814639F278}"/>
          </ac:picMkLst>
        </pc:picChg>
        <pc:picChg chg="add mod">
          <ac:chgData name="Opher Donchin" userId="37446733-118c-46f6-b903-027425f2ef02" providerId="ADAL" clId="{393F6979-7D1A-4898-B599-6FBD716DD66E}" dt="2025-01-01T06:41:19.734" v="3367" actId="1076"/>
          <ac:picMkLst>
            <pc:docMk/>
            <pc:sldMk cId="1313437765" sldId="495"/>
            <ac:picMk id="7" creationId="{0F574D4F-C4DA-C848-DD93-71A940CF37C5}"/>
          </ac:picMkLst>
        </pc:picChg>
      </pc:sldChg>
      <pc:sldChg chg="modSp new mod modAnim">
        <pc:chgData name="Opher Donchin" userId="37446733-118c-46f6-b903-027425f2ef02" providerId="ADAL" clId="{393F6979-7D1A-4898-B599-6FBD716DD66E}" dt="2025-01-01T08:07:22.141" v="3568"/>
        <pc:sldMkLst>
          <pc:docMk/>
          <pc:sldMk cId="3737833257" sldId="496"/>
        </pc:sldMkLst>
        <pc:spChg chg="mod">
          <ac:chgData name="Opher Donchin" userId="37446733-118c-46f6-b903-027425f2ef02" providerId="ADAL" clId="{393F6979-7D1A-4898-B599-6FBD716DD66E}" dt="2025-01-01T08:05:38.975" v="3428" actId="20577"/>
          <ac:spMkLst>
            <pc:docMk/>
            <pc:sldMk cId="3737833257" sldId="496"/>
            <ac:spMk id="2" creationId="{DF4EDB63-4254-4704-4C5A-D61F678C3D10}"/>
          </ac:spMkLst>
        </pc:spChg>
        <pc:spChg chg="mod">
          <ac:chgData name="Opher Donchin" userId="37446733-118c-46f6-b903-027425f2ef02" providerId="ADAL" clId="{393F6979-7D1A-4898-B599-6FBD716DD66E}" dt="2025-01-01T08:06:58.890" v="3565" actId="20577"/>
          <ac:spMkLst>
            <pc:docMk/>
            <pc:sldMk cId="3737833257" sldId="496"/>
            <ac:spMk id="3" creationId="{E571A57C-2CB0-743A-CCAA-17F5E49F7181}"/>
          </ac:spMkLst>
        </pc:spChg>
      </pc:sldChg>
      <pc:sldChg chg="addSp modSp new mod modAnim">
        <pc:chgData name="Opher Donchin" userId="37446733-118c-46f6-b903-027425f2ef02" providerId="ADAL" clId="{393F6979-7D1A-4898-B599-6FBD716DD66E}" dt="2025-01-01T08:34:05.130" v="4051" actId="14100"/>
        <pc:sldMkLst>
          <pc:docMk/>
          <pc:sldMk cId="3370849143" sldId="497"/>
        </pc:sldMkLst>
        <pc:spChg chg="mod">
          <ac:chgData name="Opher Donchin" userId="37446733-118c-46f6-b903-027425f2ef02" providerId="ADAL" clId="{393F6979-7D1A-4898-B599-6FBD716DD66E}" dt="2025-01-01T08:07:38.859" v="3590" actId="20577"/>
          <ac:spMkLst>
            <pc:docMk/>
            <pc:sldMk cId="3370849143" sldId="497"/>
            <ac:spMk id="2" creationId="{90D869A4-7474-1D66-FB99-ED308E82D4AF}"/>
          </ac:spMkLst>
        </pc:spChg>
        <pc:spChg chg="mod">
          <ac:chgData name="Opher Donchin" userId="37446733-118c-46f6-b903-027425f2ef02" providerId="ADAL" clId="{393F6979-7D1A-4898-B599-6FBD716DD66E}" dt="2025-01-01T08:34:05.130" v="4051" actId="14100"/>
          <ac:spMkLst>
            <pc:docMk/>
            <pc:sldMk cId="3370849143" sldId="497"/>
            <ac:spMk id="3" creationId="{D36AD29F-158E-4450-F867-6A72C8A69C98}"/>
          </ac:spMkLst>
        </pc:spChg>
        <pc:spChg chg="add mod">
          <ac:chgData name="Opher Donchin" userId="37446733-118c-46f6-b903-027425f2ef02" providerId="ADAL" clId="{393F6979-7D1A-4898-B599-6FBD716DD66E}" dt="2025-01-01T08:29:58.721" v="3759" actId="1076"/>
          <ac:spMkLst>
            <pc:docMk/>
            <pc:sldMk cId="3370849143" sldId="497"/>
            <ac:spMk id="5" creationId="{65B04EC5-3D0E-89C5-0A6E-CC4A86ECB3F1}"/>
          </ac:spMkLst>
        </pc:spChg>
        <pc:spChg chg="add mod">
          <ac:chgData name="Opher Donchin" userId="37446733-118c-46f6-b903-027425f2ef02" providerId="ADAL" clId="{393F6979-7D1A-4898-B599-6FBD716DD66E}" dt="2025-01-01T08:29:48.307" v="3758" actId="1076"/>
          <ac:spMkLst>
            <pc:docMk/>
            <pc:sldMk cId="3370849143" sldId="497"/>
            <ac:spMk id="7" creationId="{679B0AC8-7F1C-5C58-E7B1-4FC9EDEFBE0C}"/>
          </ac:spMkLst>
        </pc:spChg>
        <pc:spChg chg="add mod">
          <ac:chgData name="Opher Donchin" userId="37446733-118c-46f6-b903-027425f2ef02" providerId="ADAL" clId="{393F6979-7D1A-4898-B599-6FBD716DD66E}" dt="2025-01-01T08:32:25.909" v="3988" actId="1035"/>
          <ac:spMkLst>
            <pc:docMk/>
            <pc:sldMk cId="3370849143" sldId="497"/>
            <ac:spMk id="9" creationId="{F60AC2E4-CBEE-E3EB-3FE3-A04A456C60D9}"/>
          </ac:spMkLst>
        </pc:spChg>
        <pc:spChg chg="add mod">
          <ac:chgData name="Opher Donchin" userId="37446733-118c-46f6-b903-027425f2ef02" providerId="ADAL" clId="{393F6979-7D1A-4898-B599-6FBD716DD66E}" dt="2025-01-01T08:30:32.525" v="3797" actId="1076"/>
          <ac:spMkLst>
            <pc:docMk/>
            <pc:sldMk cId="3370849143" sldId="497"/>
            <ac:spMk id="10" creationId="{62D7919B-2C7B-392A-0382-6703BFA8E19D}"/>
          </ac:spMkLst>
        </pc:spChg>
        <pc:spChg chg="add mod">
          <ac:chgData name="Opher Donchin" userId="37446733-118c-46f6-b903-027425f2ef02" providerId="ADAL" clId="{393F6979-7D1A-4898-B599-6FBD716DD66E}" dt="2025-01-01T08:30:56.648" v="3835" actId="20577"/>
          <ac:spMkLst>
            <pc:docMk/>
            <pc:sldMk cId="3370849143" sldId="497"/>
            <ac:spMk id="11" creationId="{2B2310CA-66B4-789F-7748-9EF29EB2A65E}"/>
          </ac:spMkLst>
        </pc:spChg>
        <pc:spChg chg="add mod">
          <ac:chgData name="Opher Donchin" userId="37446733-118c-46f6-b903-027425f2ef02" providerId="ADAL" clId="{393F6979-7D1A-4898-B599-6FBD716DD66E}" dt="2025-01-01T08:32:25.909" v="3988" actId="1035"/>
          <ac:spMkLst>
            <pc:docMk/>
            <pc:sldMk cId="3370849143" sldId="497"/>
            <ac:spMk id="12" creationId="{BB00BA69-8204-E077-DC25-64AF294811EB}"/>
          </ac:spMkLst>
        </pc:spChg>
        <pc:spChg chg="add mod">
          <ac:chgData name="Opher Donchin" userId="37446733-118c-46f6-b903-027425f2ef02" providerId="ADAL" clId="{393F6979-7D1A-4898-B599-6FBD716DD66E}" dt="2025-01-01T08:33:33.419" v="4001" actId="1076"/>
          <ac:spMkLst>
            <pc:docMk/>
            <pc:sldMk cId="3370849143" sldId="497"/>
            <ac:spMk id="14" creationId="{BCEDB6A3-DC86-4B4C-9CAA-B63AC1584002}"/>
          </ac:spMkLst>
        </pc:spChg>
        <pc:spChg chg="add mod">
          <ac:chgData name="Opher Donchin" userId="37446733-118c-46f6-b903-027425f2ef02" providerId="ADAL" clId="{393F6979-7D1A-4898-B599-6FBD716DD66E}" dt="2025-01-01T08:33:46.360" v="4022" actId="20577"/>
          <ac:spMkLst>
            <pc:docMk/>
            <pc:sldMk cId="3370849143" sldId="497"/>
            <ac:spMk id="15" creationId="{F92D12FD-8F84-584A-93E0-E5525181A69A}"/>
          </ac:spMkLst>
        </pc:spChg>
      </pc:sldChg>
      <pc:sldChg chg="addSp delSp modSp add mod delAnim">
        <pc:chgData name="Opher Donchin" userId="37446733-118c-46f6-b903-027425f2ef02" providerId="ADAL" clId="{393F6979-7D1A-4898-B599-6FBD716DD66E}" dt="2025-01-01T08:44:34.902" v="4200" actId="20577"/>
        <pc:sldMkLst>
          <pc:docMk/>
          <pc:sldMk cId="4256349849" sldId="498"/>
        </pc:sldMkLst>
        <pc:spChg chg="mod">
          <ac:chgData name="Opher Donchin" userId="37446733-118c-46f6-b903-027425f2ef02" providerId="ADAL" clId="{393F6979-7D1A-4898-B599-6FBD716DD66E}" dt="2025-01-01T08:42:19.855" v="4083" actId="14100"/>
          <ac:spMkLst>
            <pc:docMk/>
            <pc:sldMk cId="4256349849" sldId="498"/>
            <ac:spMk id="2" creationId="{F11BF7CD-C10B-B937-322C-7891F4C39232}"/>
          </ac:spMkLst>
        </pc:spChg>
        <pc:spChg chg="mod">
          <ac:chgData name="Opher Donchin" userId="37446733-118c-46f6-b903-027425f2ef02" providerId="ADAL" clId="{393F6979-7D1A-4898-B599-6FBD716DD66E}" dt="2025-01-01T08:44:34.902" v="4200" actId="20577"/>
          <ac:spMkLst>
            <pc:docMk/>
            <pc:sldMk cId="4256349849" sldId="498"/>
            <ac:spMk id="3" creationId="{929C996C-82AC-7A67-F7B4-0A7183FBD5EC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5" creationId="{203A997F-9C4A-78B2-8BDD-4F456CC0228F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7" creationId="{4ACFCB3C-ECDB-2489-C4EB-473F8E6F4CA4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9" creationId="{478A39D9-415D-E123-B52D-55BE87C803DC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10" creationId="{7DFC52D2-B00D-273F-29BD-9536FF9B64E6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11" creationId="{BA8DDACD-B0B2-4682-3C35-FCF7197B7FA5}"/>
          </ac:spMkLst>
        </pc:spChg>
        <pc:spChg chg="del">
          <ac:chgData name="Opher Donchin" userId="37446733-118c-46f6-b903-027425f2ef02" providerId="ADAL" clId="{393F6979-7D1A-4898-B599-6FBD716DD66E}" dt="2025-01-01T08:34:53.544" v="4053" actId="478"/>
          <ac:spMkLst>
            <pc:docMk/>
            <pc:sldMk cId="4256349849" sldId="498"/>
            <ac:spMk id="12" creationId="{5E9A7BC0-C7CD-0354-E17E-5920D69FA6F9}"/>
          </ac:spMkLst>
        </pc:spChg>
        <pc:spChg chg="mod">
          <ac:chgData name="Opher Donchin" userId="37446733-118c-46f6-b903-027425f2ef02" providerId="ADAL" clId="{393F6979-7D1A-4898-B599-6FBD716DD66E}" dt="2025-01-01T08:43:27.759" v="4086" actId="1076"/>
          <ac:spMkLst>
            <pc:docMk/>
            <pc:sldMk cId="4256349849" sldId="498"/>
            <ac:spMk id="14" creationId="{3ADEA8CF-88B1-918B-0046-8D5771E1A9DA}"/>
          </ac:spMkLst>
        </pc:spChg>
        <pc:spChg chg="mod">
          <ac:chgData name="Opher Donchin" userId="37446733-118c-46f6-b903-027425f2ef02" providerId="ADAL" clId="{393F6979-7D1A-4898-B599-6FBD716DD66E}" dt="2025-01-01T08:43:27.759" v="4086" actId="1076"/>
          <ac:spMkLst>
            <pc:docMk/>
            <pc:sldMk cId="4256349849" sldId="498"/>
            <ac:spMk id="15" creationId="{11D1E020-E093-4668-9397-3DA69553F2ED}"/>
          </ac:spMkLst>
        </pc:spChg>
        <pc:picChg chg="add mod">
          <ac:chgData name="Opher Donchin" userId="37446733-118c-46f6-b903-027425f2ef02" providerId="ADAL" clId="{393F6979-7D1A-4898-B599-6FBD716DD66E}" dt="2025-01-01T08:43:15.106" v="4085" actId="14100"/>
          <ac:picMkLst>
            <pc:docMk/>
            <pc:sldMk cId="4256349849" sldId="498"/>
            <ac:picMk id="6" creationId="{F647C1B7-53A9-7A4C-DB38-FFF5E00DB943}"/>
          </ac:picMkLst>
        </pc:picChg>
      </pc:sldChg>
      <pc:sldChg chg="addSp modSp new mod">
        <pc:chgData name="Opher Donchin" userId="37446733-118c-46f6-b903-027425f2ef02" providerId="ADAL" clId="{393F6979-7D1A-4898-B599-6FBD716DD66E}" dt="2025-01-01T08:54:38.950" v="4344" actId="1076"/>
        <pc:sldMkLst>
          <pc:docMk/>
          <pc:sldMk cId="45406226" sldId="499"/>
        </pc:sldMkLst>
        <pc:spChg chg="mod">
          <ac:chgData name="Opher Donchin" userId="37446733-118c-46f6-b903-027425f2ef02" providerId="ADAL" clId="{393F6979-7D1A-4898-B599-6FBD716DD66E}" dt="2025-01-01T08:46:24.390" v="4233" actId="14100"/>
          <ac:spMkLst>
            <pc:docMk/>
            <pc:sldMk cId="45406226" sldId="499"/>
            <ac:spMk id="2" creationId="{932CDE2A-13EF-F566-0079-3B2585886268}"/>
          </ac:spMkLst>
        </pc:spChg>
        <pc:spChg chg="mod">
          <ac:chgData name="Opher Donchin" userId="37446733-118c-46f6-b903-027425f2ef02" providerId="ADAL" clId="{393F6979-7D1A-4898-B599-6FBD716DD66E}" dt="2025-01-01T08:47:35.946" v="4279" actId="20577"/>
          <ac:spMkLst>
            <pc:docMk/>
            <pc:sldMk cId="45406226" sldId="499"/>
            <ac:spMk id="3" creationId="{F83FFA8A-680D-BD46-85D3-F5D2E158E5C8}"/>
          </ac:spMkLst>
        </pc:spChg>
        <pc:picChg chg="add mod modCrop">
          <ac:chgData name="Opher Donchin" userId="37446733-118c-46f6-b903-027425f2ef02" providerId="ADAL" clId="{393F6979-7D1A-4898-B599-6FBD716DD66E}" dt="2025-01-01T08:54:34.684" v="4342" actId="1076"/>
          <ac:picMkLst>
            <pc:docMk/>
            <pc:sldMk cId="45406226" sldId="499"/>
            <ac:picMk id="4" creationId="{09F9FD31-8242-3EDA-1F0D-39D86700B0CD}"/>
          </ac:picMkLst>
        </pc:picChg>
        <pc:picChg chg="add mod modCrop">
          <ac:chgData name="Opher Donchin" userId="37446733-118c-46f6-b903-027425f2ef02" providerId="ADAL" clId="{393F6979-7D1A-4898-B599-6FBD716DD66E}" dt="2025-01-01T08:54:33.149" v="4341" actId="1076"/>
          <ac:picMkLst>
            <pc:docMk/>
            <pc:sldMk cId="45406226" sldId="499"/>
            <ac:picMk id="5" creationId="{57DE24B8-7730-398D-ED83-3B84BD372AF5}"/>
          </ac:picMkLst>
        </pc:picChg>
        <pc:picChg chg="add mod">
          <ac:chgData name="Opher Donchin" userId="37446733-118c-46f6-b903-027425f2ef02" providerId="ADAL" clId="{393F6979-7D1A-4898-B599-6FBD716DD66E}" dt="2025-01-01T08:54:38.950" v="4344" actId="1076"/>
          <ac:picMkLst>
            <pc:docMk/>
            <pc:sldMk cId="45406226" sldId="499"/>
            <ac:picMk id="6" creationId="{F798503F-31AE-1EEE-1C99-75A06261ACC7}"/>
          </ac:picMkLst>
        </pc:picChg>
      </pc:sldChg>
      <pc:sldChg chg="addSp modSp new mod">
        <pc:chgData name="Opher Donchin" userId="37446733-118c-46f6-b903-027425f2ef02" providerId="ADAL" clId="{393F6979-7D1A-4898-B599-6FBD716DD66E}" dt="2025-01-01T09:04:29.446" v="4436" actId="20577"/>
        <pc:sldMkLst>
          <pc:docMk/>
          <pc:sldMk cId="2667491750" sldId="500"/>
        </pc:sldMkLst>
        <pc:spChg chg="mod">
          <ac:chgData name="Opher Donchin" userId="37446733-118c-46f6-b903-027425f2ef02" providerId="ADAL" clId="{393F6979-7D1A-4898-B599-6FBD716DD66E}" dt="2025-01-01T09:03:43.193" v="4381" actId="20577"/>
          <ac:spMkLst>
            <pc:docMk/>
            <pc:sldMk cId="2667491750" sldId="500"/>
            <ac:spMk id="2" creationId="{D5B0159F-B120-362B-DC5E-A5FF714A5B04}"/>
          </ac:spMkLst>
        </pc:spChg>
        <pc:spChg chg="mod">
          <ac:chgData name="Opher Donchin" userId="37446733-118c-46f6-b903-027425f2ef02" providerId="ADAL" clId="{393F6979-7D1A-4898-B599-6FBD716DD66E}" dt="2025-01-01T09:04:29.446" v="4436" actId="20577"/>
          <ac:spMkLst>
            <pc:docMk/>
            <pc:sldMk cId="2667491750" sldId="500"/>
            <ac:spMk id="3" creationId="{C164F56D-00E6-F0F9-2879-CC7CB76CF021}"/>
          </ac:spMkLst>
        </pc:spChg>
        <pc:picChg chg="add mod">
          <ac:chgData name="Opher Donchin" userId="37446733-118c-46f6-b903-027425f2ef02" providerId="ADAL" clId="{393F6979-7D1A-4898-B599-6FBD716DD66E}" dt="2025-01-01T09:04:07.909" v="4384" actId="14100"/>
          <ac:picMkLst>
            <pc:docMk/>
            <pc:sldMk cId="2667491750" sldId="500"/>
            <ac:picMk id="4" creationId="{E519884C-8101-355C-7BBC-B24DAAFA0D5D}"/>
          </ac:picMkLst>
        </pc:picChg>
      </pc:sldChg>
    </pc:docChg>
  </pc:docChgLst>
  <pc:docChgLst>
    <pc:chgData name="Opher Donchin" userId="37446733-118c-46f6-b903-027425f2ef02" providerId="ADAL" clId="{997018CD-282E-4792-B49D-54AC359AFCAD}"/>
    <pc:docChg chg="modSld">
      <pc:chgData name="Opher Donchin" userId="37446733-118c-46f6-b903-027425f2ef02" providerId="ADAL" clId="{997018CD-282E-4792-B49D-54AC359AFCAD}" dt="2021-06-07T08:18:39.945" v="1" actId="1076"/>
      <pc:docMkLst>
        <pc:docMk/>
      </pc:docMkLst>
      <pc:sldChg chg="modSp mod">
        <pc:chgData name="Opher Donchin" userId="37446733-118c-46f6-b903-027425f2ef02" providerId="ADAL" clId="{997018CD-282E-4792-B49D-54AC359AFCAD}" dt="2021-06-07T08:18:39.945" v="1" actId="1076"/>
        <pc:sldMkLst>
          <pc:docMk/>
          <pc:sldMk cId="324760232" sldId="259"/>
        </pc:sldMkLst>
      </pc:sldChg>
    </pc:docChg>
  </pc:docChgLst>
  <pc:docChgLst>
    <pc:chgData name="Opher Donchin" userId="37446733-118c-46f6-b903-027425f2ef02" providerId="ADAL" clId="{8100931A-77AC-45D5-9722-689B52931FE6}"/>
    <pc:docChg chg="delSld modSld">
      <pc:chgData name="Opher Donchin" userId="37446733-118c-46f6-b903-027425f2ef02" providerId="ADAL" clId="{8100931A-77AC-45D5-9722-689B52931FE6}" dt="2024-02-26T12:30:19.365" v="101" actId="47"/>
      <pc:docMkLst>
        <pc:docMk/>
      </pc:docMkLst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227808615" sldId="325"/>
        </pc:sldMkLst>
      </pc:sldChg>
      <pc:sldChg chg="modSp mod">
        <pc:chgData name="Opher Donchin" userId="37446733-118c-46f6-b903-027425f2ef02" providerId="ADAL" clId="{8100931A-77AC-45D5-9722-689B52931FE6}" dt="2024-02-26T12:30:07.031" v="100" actId="20577"/>
        <pc:sldMkLst>
          <pc:docMk/>
          <pc:sldMk cId="3637444791" sldId="349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73688376" sldId="375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828852368" sldId="376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960774038" sldId="377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735965805" sldId="378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66299909" sldId="379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376708985" sldId="380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519892238" sldId="381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70948135" sldId="382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543700438" sldId="383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248562585" sldId="384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799497855" sldId="385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74327175" sldId="386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4097695899" sldId="387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943476342" sldId="388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80648488" sldId="389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480447807" sldId="390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711351650" sldId="391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4176682990" sldId="392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018651932" sldId="393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469758969" sldId="394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928425796" sldId="395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632335898" sldId="396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4074939176" sldId="397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834805843" sldId="398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707791614" sldId="399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619329842" sldId="400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463089842" sldId="401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736219562" sldId="402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065466179" sldId="403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484687128" sldId="404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901885661" sldId="405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484659344" sldId="406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810537773" sldId="407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1135679685" sldId="408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270526420" sldId="409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94254397" sldId="410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7737348" sldId="411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620417480" sldId="412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757307978" sldId="413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2252319938" sldId="414"/>
        </pc:sldMkLst>
      </pc:sldChg>
      <pc:sldChg chg="del">
        <pc:chgData name="Opher Donchin" userId="37446733-118c-46f6-b903-027425f2ef02" providerId="ADAL" clId="{8100931A-77AC-45D5-9722-689B52931FE6}" dt="2024-02-26T12:30:19.365" v="101" actId="47"/>
        <pc:sldMkLst>
          <pc:docMk/>
          <pc:sldMk cId="3567866097" sldId="415"/>
        </pc:sldMkLst>
      </pc:sldChg>
    </pc:docChg>
  </pc:docChgLst>
  <pc:docChgLst>
    <pc:chgData name="Opher Donchin" userId="37446733-118c-46f6-b903-027425f2ef02" providerId="ADAL" clId="{618C5B70-C5F9-4B45-A9A8-F6B435B07761}"/>
    <pc:docChg chg="undo custSel addSld delSld modSld sldOrd">
      <pc:chgData name="Opher Donchin" userId="37446733-118c-46f6-b903-027425f2ef02" providerId="ADAL" clId="{618C5B70-C5F9-4B45-A9A8-F6B435B07761}" dt="2024-02-14T11:24:15.883" v="9376" actId="20577"/>
      <pc:docMkLst>
        <pc:docMk/>
      </pc:docMkLst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2071004043" sldId="257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955393584" sldId="257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442644520" sldId="258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87473418" sldId="25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7875816" sldId="259"/>
        </pc:sldMkLst>
      </pc:sldChg>
      <pc:sldChg chg="add del">
        <pc:chgData name="Opher Donchin" userId="37446733-118c-46f6-b903-027425f2ef02" providerId="ADAL" clId="{618C5B70-C5F9-4B45-A9A8-F6B435B07761}" dt="2024-02-14T05:49:01.983" v="6041" actId="47"/>
        <pc:sldMkLst>
          <pc:docMk/>
          <pc:sldMk cId="3263893918" sldId="259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71406126" sldId="260"/>
        </pc:sldMkLst>
      </pc:sldChg>
      <pc:sldChg chg="add del">
        <pc:chgData name="Opher Donchin" userId="37446733-118c-46f6-b903-027425f2ef02" providerId="ADAL" clId="{618C5B70-C5F9-4B45-A9A8-F6B435B07761}" dt="2024-02-14T05:53:32.271" v="6233" actId="47"/>
        <pc:sldMkLst>
          <pc:docMk/>
          <pc:sldMk cId="2033838249" sldId="26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31941383" sldId="261"/>
        </pc:sldMkLst>
      </pc:sldChg>
      <pc:sldChg chg="add del">
        <pc:chgData name="Opher Donchin" userId="37446733-118c-46f6-b903-027425f2ef02" providerId="ADAL" clId="{618C5B70-C5F9-4B45-A9A8-F6B435B07761}" dt="2024-02-14T05:53:37.611" v="6234" actId="47"/>
        <pc:sldMkLst>
          <pc:docMk/>
          <pc:sldMk cId="1945725365" sldId="261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618C5B70-C5F9-4B45-A9A8-F6B435B07761}" dt="2024-02-14T02:12:52.828" v="4684" actId="1076"/>
        <pc:sldMkLst>
          <pc:docMk/>
          <pc:sldMk cId="451257880" sldId="276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923044119" sldId="277"/>
        </pc:sldMkLst>
      </pc:sldChg>
      <pc:sldChg chg="add del">
        <pc:chgData name="Opher Donchin" userId="37446733-118c-46f6-b903-027425f2ef02" providerId="ADAL" clId="{618C5B70-C5F9-4B45-A9A8-F6B435B07761}" dt="2024-02-14T02:15:32.007" v="4712" actId="47"/>
        <pc:sldMkLst>
          <pc:docMk/>
          <pc:sldMk cId="4263626311" sldId="277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1535750" sldId="280"/>
        </pc:sldMkLst>
      </pc:sldChg>
      <pc:sldChg chg="add del">
        <pc:chgData name="Opher Donchin" userId="37446733-118c-46f6-b903-027425f2ef02" providerId="ADAL" clId="{618C5B70-C5F9-4B45-A9A8-F6B435B07761}" dt="2024-02-14T02:15:34.523" v="4713" actId="47"/>
        <pc:sldMkLst>
          <pc:docMk/>
          <pc:sldMk cId="2673849252" sldId="28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5087442" sldId="281"/>
        </pc:sldMkLst>
      </pc:sldChg>
      <pc:sldChg chg="add del">
        <pc:chgData name="Opher Donchin" userId="37446733-118c-46f6-b903-027425f2ef02" providerId="ADAL" clId="{618C5B70-C5F9-4B45-A9A8-F6B435B07761}" dt="2024-02-14T02:15:35.967" v="4714" actId="47"/>
        <pc:sldMkLst>
          <pc:docMk/>
          <pc:sldMk cId="3131197718" sldId="281"/>
        </pc:sldMkLst>
      </pc:sldChg>
      <pc:sldChg chg="add">
        <pc:chgData name="Opher Donchin" userId="37446733-118c-46f6-b903-027425f2ef02" providerId="ADAL" clId="{618C5B70-C5F9-4B45-A9A8-F6B435B07761}" dt="2024-02-14T02:16:05.152" v="4716"/>
        <pc:sldMkLst>
          <pc:docMk/>
          <pc:sldMk cId="1245024371" sldId="288"/>
        </pc:sldMkLst>
      </pc:sldChg>
      <pc:sldChg chg="add del">
        <pc:chgData name="Opher Donchin" userId="37446733-118c-46f6-b903-027425f2ef02" providerId="ADAL" clId="{618C5B70-C5F9-4B45-A9A8-F6B435B07761}" dt="2024-02-14T02:16:00.557" v="4715" actId="2696"/>
        <pc:sldMkLst>
          <pc:docMk/>
          <pc:sldMk cId="1973222955" sldId="28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3825445937" sldId="288"/>
        </pc:sldMkLst>
      </pc:sldChg>
      <pc:sldChg chg="ord">
        <pc:chgData name="Opher Donchin" userId="37446733-118c-46f6-b903-027425f2ef02" providerId="ADAL" clId="{618C5B70-C5F9-4B45-A9A8-F6B435B07761}" dt="2024-02-14T02:07:04.996" v="4531"/>
        <pc:sldMkLst>
          <pc:docMk/>
          <pc:sldMk cId="3057306716" sldId="293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05852766" sldId="294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622068734" sldId="294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1176209605" sldId="295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565860532" sldId="295"/>
        </pc:sldMkLst>
      </pc:sldChg>
      <pc:sldChg chg="modSp add mod">
        <pc:chgData name="Opher Donchin" userId="37446733-118c-46f6-b903-027425f2ef02" providerId="ADAL" clId="{618C5B70-C5F9-4B45-A9A8-F6B435B07761}" dt="2024-02-14T02:28:08.039" v="5431" actId="20577"/>
        <pc:sldMkLst>
          <pc:docMk/>
          <pc:sldMk cId="419729758" sldId="299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2267461582" sldId="299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182063586" sldId="301"/>
        </pc:sldMkLst>
      </pc:sldChg>
      <pc:sldChg chg="modSp add">
        <pc:chgData name="Opher Donchin" userId="37446733-118c-46f6-b903-027425f2ef02" providerId="ADAL" clId="{618C5B70-C5F9-4B45-A9A8-F6B435B07761}" dt="2024-02-14T02:29:19.680" v="5438"/>
        <pc:sldMkLst>
          <pc:docMk/>
          <pc:sldMk cId="2199888196" sldId="301"/>
        </pc:sldMkLst>
      </pc:sldChg>
      <pc:sldChg chg="modSp add mod">
        <pc:chgData name="Opher Donchin" userId="37446733-118c-46f6-b903-027425f2ef02" providerId="ADAL" clId="{618C5B70-C5F9-4B45-A9A8-F6B435B07761}" dt="2024-02-14T08:29:34.513" v="8335"/>
        <pc:sldMkLst>
          <pc:docMk/>
          <pc:sldMk cId="2738672836" sldId="302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610515170" sldId="302"/>
        </pc:sldMkLst>
      </pc:sldChg>
      <pc:sldChg chg="add">
        <pc:chgData name="Opher Donchin" userId="37446733-118c-46f6-b903-027425f2ef02" providerId="ADAL" clId="{618C5B70-C5F9-4B45-A9A8-F6B435B07761}" dt="2024-02-14T02:20:33.887" v="5079"/>
        <pc:sldMkLst>
          <pc:docMk/>
          <pc:sldMk cId="601018481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889108704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975185259" sldId="304"/>
        </pc:sldMkLst>
      </pc:sldChg>
      <pc:sldChg chg="addSp delSp modSp add mod modAnim">
        <pc:chgData name="Opher Donchin" userId="37446733-118c-46f6-b903-027425f2ef02" providerId="ADAL" clId="{618C5B70-C5F9-4B45-A9A8-F6B435B07761}" dt="2024-02-14T09:05:15.807" v="9259"/>
        <pc:sldMkLst>
          <pc:docMk/>
          <pc:sldMk cId="2317665199" sldId="304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772941300" sldId="314"/>
        </pc:sldMkLst>
      </pc:sldChg>
      <pc:sldChg chg="addSp modSp add mod modClrScheme chgLayout">
        <pc:chgData name="Opher Donchin" userId="37446733-118c-46f6-b903-027425f2ef02" providerId="ADAL" clId="{618C5B70-C5F9-4B45-A9A8-F6B435B07761}" dt="2024-02-14T00:02:02.716" v="3142" actId="20577"/>
        <pc:sldMkLst>
          <pc:docMk/>
          <pc:sldMk cId="893614264" sldId="314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1466106893" sldId="315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2830630381" sldId="315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50385598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388768782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293029283" sldId="317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3672127526" sldId="317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446764792" sldId="318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06837840" sldId="318"/>
        </pc:sldMkLst>
      </pc:sldChg>
      <pc:sldChg chg="del">
        <pc:chgData name="Opher Donchin" userId="37446733-118c-46f6-b903-027425f2ef02" providerId="ADAL" clId="{618C5B70-C5F9-4B45-A9A8-F6B435B07761}" dt="2024-02-14T02:08:06.706" v="4535" actId="47"/>
        <pc:sldMkLst>
          <pc:docMk/>
          <pc:sldMk cId="3727126901" sldId="319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87371972" sldId="320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2210663298" sldId="32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693970483" sldId="322"/>
        </pc:sldMkLst>
      </pc:sldChg>
      <pc:sldChg chg="addSp modSp add mod modAnim">
        <pc:chgData name="Opher Donchin" userId="37446733-118c-46f6-b903-027425f2ef02" providerId="ADAL" clId="{618C5B70-C5F9-4B45-A9A8-F6B435B07761}" dt="2024-02-14T05:41:00.874" v="5636" actId="313"/>
        <pc:sldMkLst>
          <pc:docMk/>
          <pc:sldMk cId="3333765127" sldId="322"/>
        </pc:sldMkLst>
      </pc:sldChg>
      <pc:sldChg chg="delSp del mod">
        <pc:chgData name="Opher Donchin" userId="37446733-118c-46f6-b903-027425f2ef02" providerId="ADAL" clId="{618C5B70-C5F9-4B45-A9A8-F6B435B07761}" dt="2024-02-14T08:26:06.934" v="8312" actId="47"/>
        <pc:sldMkLst>
          <pc:docMk/>
          <pc:sldMk cId="3307221553" sldId="323"/>
        </pc:sldMkLst>
      </pc:sldChg>
      <pc:sldChg chg="modSp new mod">
        <pc:chgData name="Opher Donchin" userId="37446733-118c-46f6-b903-027425f2ef02" providerId="ADAL" clId="{618C5B70-C5F9-4B45-A9A8-F6B435B07761}" dt="2024-02-13T22:30:14.818" v="45" actId="20577"/>
        <pc:sldMkLst>
          <pc:docMk/>
          <pc:sldMk cId="4002006338" sldId="324"/>
        </pc:sldMkLst>
      </pc:sldChg>
      <pc:sldChg chg="addSp delSp modSp new mod">
        <pc:chgData name="Opher Donchin" userId="37446733-118c-46f6-b903-027425f2ef02" providerId="ADAL" clId="{618C5B70-C5F9-4B45-A9A8-F6B435B07761}" dt="2024-02-13T22:38:38.924" v="190" actId="20577"/>
        <pc:sldMkLst>
          <pc:docMk/>
          <pc:sldMk cId="2227808615" sldId="325"/>
        </pc:sldMkLst>
      </pc:sldChg>
      <pc:sldChg chg="addSp delSp modSp new mod">
        <pc:chgData name="Opher Donchin" userId="37446733-118c-46f6-b903-027425f2ef02" providerId="ADAL" clId="{618C5B70-C5F9-4B45-A9A8-F6B435B07761}" dt="2024-02-13T22:40:27.869" v="293" actId="20577"/>
        <pc:sldMkLst>
          <pc:docMk/>
          <pc:sldMk cId="2742109276" sldId="326"/>
        </pc:sldMkLst>
      </pc:sldChg>
      <pc:sldChg chg="addSp modSp new mod">
        <pc:chgData name="Opher Donchin" userId="37446733-118c-46f6-b903-027425f2ef02" providerId="ADAL" clId="{618C5B70-C5F9-4B45-A9A8-F6B435B07761}" dt="2024-02-13T22:41:56.843" v="433" actId="1076"/>
        <pc:sldMkLst>
          <pc:docMk/>
          <pc:sldMk cId="2899371903" sldId="327"/>
        </pc:sldMkLst>
      </pc:sldChg>
      <pc:sldChg chg="addSp delSp modSp add mod">
        <pc:chgData name="Opher Donchin" userId="37446733-118c-46f6-b903-027425f2ef02" providerId="ADAL" clId="{618C5B70-C5F9-4B45-A9A8-F6B435B07761}" dt="2024-02-13T22:44:21.739" v="566" actId="1076"/>
        <pc:sldMkLst>
          <pc:docMk/>
          <pc:sldMk cId="8942511" sldId="328"/>
        </pc:sldMkLst>
      </pc:sldChg>
      <pc:sldChg chg="addSp delSp modSp new mod">
        <pc:chgData name="Opher Donchin" userId="37446733-118c-46f6-b903-027425f2ef02" providerId="ADAL" clId="{618C5B70-C5F9-4B45-A9A8-F6B435B07761}" dt="2024-02-13T22:47:37.906" v="673" actId="1076"/>
        <pc:sldMkLst>
          <pc:docMk/>
          <pc:sldMk cId="187203200" sldId="329"/>
        </pc:sldMkLst>
      </pc:sldChg>
      <pc:sldChg chg="modSp add mod">
        <pc:chgData name="Opher Donchin" userId="37446733-118c-46f6-b903-027425f2ef02" providerId="ADAL" clId="{618C5B70-C5F9-4B45-A9A8-F6B435B07761}" dt="2024-02-13T22:48:10.265" v="676"/>
        <pc:sldMkLst>
          <pc:docMk/>
          <pc:sldMk cId="3415300472" sldId="330"/>
        </pc:sldMkLst>
      </pc:sldChg>
      <pc:sldChg chg="addSp modSp new mod">
        <pc:chgData name="Opher Donchin" userId="37446733-118c-46f6-b903-027425f2ef02" providerId="ADAL" clId="{618C5B70-C5F9-4B45-A9A8-F6B435B07761}" dt="2024-02-13T22:50:29.706" v="687" actId="1076"/>
        <pc:sldMkLst>
          <pc:docMk/>
          <pc:sldMk cId="3136558215" sldId="331"/>
        </pc:sldMkLst>
      </pc:sldChg>
      <pc:sldChg chg="addSp modSp new mod">
        <pc:chgData name="Opher Donchin" userId="37446733-118c-46f6-b903-027425f2ef02" providerId="ADAL" clId="{618C5B70-C5F9-4B45-A9A8-F6B435B07761}" dt="2024-02-13T22:51:56.268" v="794" actId="1076"/>
        <pc:sldMkLst>
          <pc:docMk/>
          <pc:sldMk cId="1441019466" sldId="332"/>
        </pc:sldMkLst>
      </pc:sldChg>
      <pc:sldChg chg="addSp modSp new mod">
        <pc:chgData name="Opher Donchin" userId="37446733-118c-46f6-b903-027425f2ef02" providerId="ADAL" clId="{618C5B70-C5F9-4B45-A9A8-F6B435B07761}" dt="2024-02-13T22:53:47.947" v="1059" actId="1076"/>
        <pc:sldMkLst>
          <pc:docMk/>
          <pc:sldMk cId="2728057909" sldId="333"/>
        </pc:sldMkLst>
      </pc:sldChg>
      <pc:sldChg chg="addSp modSp new mod">
        <pc:chgData name="Opher Donchin" userId="37446733-118c-46f6-b903-027425f2ef02" providerId="ADAL" clId="{618C5B70-C5F9-4B45-A9A8-F6B435B07761}" dt="2024-02-13T22:56:45.529" v="1190" actId="20577"/>
        <pc:sldMkLst>
          <pc:docMk/>
          <pc:sldMk cId="597239935" sldId="334"/>
        </pc:sldMkLst>
      </pc:sldChg>
      <pc:sldChg chg="addSp modSp new mod">
        <pc:chgData name="Opher Donchin" userId="37446733-118c-46f6-b903-027425f2ef02" providerId="ADAL" clId="{618C5B70-C5F9-4B45-A9A8-F6B435B07761}" dt="2024-02-13T22:58:15.356" v="1255" actId="1076"/>
        <pc:sldMkLst>
          <pc:docMk/>
          <pc:sldMk cId="2180791460" sldId="335"/>
        </pc:sldMkLst>
      </pc:sldChg>
      <pc:sldChg chg="addSp modSp new mod">
        <pc:chgData name="Opher Donchin" userId="37446733-118c-46f6-b903-027425f2ef02" providerId="ADAL" clId="{618C5B70-C5F9-4B45-A9A8-F6B435B07761}" dt="2024-02-13T23:00:49.887" v="1364" actId="1076"/>
        <pc:sldMkLst>
          <pc:docMk/>
          <pc:sldMk cId="1853993375" sldId="336"/>
        </pc:sldMkLst>
      </pc:sldChg>
      <pc:sldChg chg="addSp modSp new mod">
        <pc:chgData name="Opher Donchin" userId="37446733-118c-46f6-b903-027425f2ef02" providerId="ADAL" clId="{618C5B70-C5F9-4B45-A9A8-F6B435B07761}" dt="2024-02-13T23:02:20.760" v="1507" actId="20577"/>
        <pc:sldMkLst>
          <pc:docMk/>
          <pc:sldMk cId="4204783336" sldId="337"/>
        </pc:sldMkLst>
      </pc:sldChg>
      <pc:sldChg chg="addSp modSp new mod">
        <pc:chgData name="Opher Donchin" userId="37446733-118c-46f6-b903-027425f2ef02" providerId="ADAL" clId="{618C5B70-C5F9-4B45-A9A8-F6B435B07761}" dt="2024-02-13T23:06:03.078" v="1656" actId="20577"/>
        <pc:sldMkLst>
          <pc:docMk/>
          <pc:sldMk cId="2417028113" sldId="338"/>
        </pc:sldMkLst>
      </pc:sldChg>
      <pc:sldChg chg="addSp modSp new mod">
        <pc:chgData name="Opher Donchin" userId="37446733-118c-46f6-b903-027425f2ef02" providerId="ADAL" clId="{618C5B70-C5F9-4B45-A9A8-F6B435B07761}" dt="2024-02-13T23:06:49.301" v="1701" actId="1076"/>
        <pc:sldMkLst>
          <pc:docMk/>
          <pc:sldMk cId="1983992581" sldId="339"/>
        </pc:sldMkLst>
      </pc:sldChg>
      <pc:sldChg chg="addSp modSp new mod">
        <pc:chgData name="Opher Donchin" userId="37446733-118c-46f6-b903-027425f2ef02" providerId="ADAL" clId="{618C5B70-C5F9-4B45-A9A8-F6B435B07761}" dt="2024-02-13T23:15:40.304" v="1714" actId="14100"/>
        <pc:sldMkLst>
          <pc:docMk/>
          <pc:sldMk cId="1248480352" sldId="340"/>
        </pc:sldMkLst>
      </pc:sldChg>
      <pc:sldChg chg="addSp modSp new mod">
        <pc:chgData name="Opher Donchin" userId="37446733-118c-46f6-b903-027425f2ef02" providerId="ADAL" clId="{618C5B70-C5F9-4B45-A9A8-F6B435B07761}" dt="2024-02-14T05:34:39.566" v="5442" actId="1076"/>
        <pc:sldMkLst>
          <pc:docMk/>
          <pc:sldMk cId="2609287527" sldId="341"/>
        </pc:sldMkLst>
      </pc:sldChg>
      <pc:sldChg chg="add">
        <pc:chgData name="Opher Donchin" userId="37446733-118c-46f6-b903-027425f2ef02" providerId="ADAL" clId="{618C5B70-C5F9-4B45-A9A8-F6B435B07761}" dt="2024-02-13T23:18:26.227" v="1755" actId="2890"/>
        <pc:sldMkLst>
          <pc:docMk/>
          <pc:sldMk cId="2876017815" sldId="342"/>
        </pc:sldMkLst>
      </pc:sldChg>
      <pc:sldChg chg="addSp delSp modSp new mod ord">
        <pc:chgData name="Opher Donchin" userId="37446733-118c-46f6-b903-027425f2ef02" providerId="ADAL" clId="{618C5B70-C5F9-4B45-A9A8-F6B435B07761}" dt="2024-02-13T23:31:45.341" v="2279"/>
        <pc:sldMkLst>
          <pc:docMk/>
          <pc:sldMk cId="3626314947" sldId="343"/>
        </pc:sldMkLst>
      </pc:sldChg>
      <pc:sldChg chg="addSp modSp new mod">
        <pc:chgData name="Opher Donchin" userId="37446733-118c-46f6-b903-027425f2ef02" providerId="ADAL" clId="{618C5B70-C5F9-4B45-A9A8-F6B435B07761}" dt="2024-02-13T23:30:24.586" v="2277" actId="20577"/>
        <pc:sldMkLst>
          <pc:docMk/>
          <pc:sldMk cId="3441809222" sldId="344"/>
        </pc:sldMkLst>
      </pc:sldChg>
      <pc:sldChg chg="modSp new mod">
        <pc:chgData name="Opher Donchin" userId="37446733-118c-46f6-b903-027425f2ef02" providerId="ADAL" clId="{618C5B70-C5F9-4B45-A9A8-F6B435B07761}" dt="2024-02-13T23:48:19.584" v="3023" actId="27636"/>
        <pc:sldMkLst>
          <pc:docMk/>
          <pc:sldMk cId="131175210" sldId="345"/>
        </pc:sldMkLst>
      </pc:sldChg>
      <pc:sldChg chg="modSp new mod">
        <pc:chgData name="Opher Donchin" userId="37446733-118c-46f6-b903-027425f2ef02" providerId="ADAL" clId="{618C5B70-C5F9-4B45-A9A8-F6B435B07761}" dt="2024-02-14T00:11:05.427" v="3465" actId="20577"/>
        <pc:sldMkLst>
          <pc:docMk/>
          <pc:sldMk cId="1042843784" sldId="346"/>
        </pc:sldMkLst>
      </pc:sldChg>
      <pc:sldChg chg="modSp new mod">
        <pc:chgData name="Opher Donchin" userId="37446733-118c-46f6-b903-027425f2ef02" providerId="ADAL" clId="{618C5B70-C5F9-4B45-A9A8-F6B435B07761}" dt="2024-02-14T00:37:25.437" v="4104" actId="14"/>
        <pc:sldMkLst>
          <pc:docMk/>
          <pc:sldMk cId="311669608" sldId="347"/>
        </pc:sldMkLst>
      </pc:sldChg>
      <pc:sldChg chg="modSp add mod">
        <pc:chgData name="Opher Donchin" userId="37446733-118c-46f6-b903-027425f2ef02" providerId="ADAL" clId="{618C5B70-C5F9-4B45-A9A8-F6B435B07761}" dt="2024-02-14T00:46:40.477" v="4352" actId="20577"/>
        <pc:sldMkLst>
          <pc:docMk/>
          <pc:sldMk cId="1239486005" sldId="348"/>
        </pc:sldMkLst>
      </pc:sldChg>
      <pc:sldChg chg="modSp new mod">
        <pc:chgData name="Opher Donchin" userId="37446733-118c-46f6-b903-027425f2ef02" providerId="ADAL" clId="{618C5B70-C5F9-4B45-A9A8-F6B435B07761}" dt="2024-02-14T02:06:03.339" v="4528" actId="20577"/>
        <pc:sldMkLst>
          <pc:docMk/>
          <pc:sldMk cId="3637444791" sldId="349"/>
        </pc:sldMkLst>
      </pc:sldChg>
      <pc:sldChg chg="add">
        <pc:chgData name="Opher Donchin" userId="37446733-118c-46f6-b903-027425f2ef02" providerId="ADAL" clId="{618C5B70-C5F9-4B45-A9A8-F6B435B07761}" dt="2024-02-14T02:06:21.316" v="4529"/>
        <pc:sldMkLst>
          <pc:docMk/>
          <pc:sldMk cId="2129007281" sldId="350"/>
        </pc:sldMkLst>
      </pc:sldChg>
      <pc:sldChg chg="add">
        <pc:chgData name="Opher Donchin" userId="37446733-118c-46f6-b903-027425f2ef02" providerId="ADAL" clId="{618C5B70-C5F9-4B45-A9A8-F6B435B07761}" dt="2024-02-14T02:08:01.525" v="4534"/>
        <pc:sldMkLst>
          <pc:docMk/>
          <pc:sldMk cId="3206511682" sldId="351"/>
        </pc:sldMkLst>
      </pc:sldChg>
      <pc:sldChg chg="addSp modSp new mod">
        <pc:chgData name="Opher Donchin" userId="37446733-118c-46f6-b903-027425f2ef02" providerId="ADAL" clId="{618C5B70-C5F9-4B45-A9A8-F6B435B07761}" dt="2024-02-14T02:14:56.096" v="4711" actId="404"/>
        <pc:sldMkLst>
          <pc:docMk/>
          <pc:sldMk cId="4098873459" sldId="352"/>
        </pc:sldMkLst>
      </pc:sldChg>
      <pc:sldChg chg="modSp new mod">
        <pc:chgData name="Opher Donchin" userId="37446733-118c-46f6-b903-027425f2ef02" providerId="ADAL" clId="{618C5B70-C5F9-4B45-A9A8-F6B435B07761}" dt="2024-02-14T02:18:00.618" v="5019" actId="20577"/>
        <pc:sldMkLst>
          <pc:docMk/>
          <pc:sldMk cId="1857728332" sldId="353"/>
        </pc:sldMkLst>
      </pc:sldChg>
      <pc:sldChg chg="add">
        <pc:chgData name="Opher Donchin" userId="37446733-118c-46f6-b903-027425f2ef02" providerId="ADAL" clId="{618C5B70-C5F9-4B45-A9A8-F6B435B07761}" dt="2024-02-14T02:18:42.296" v="5020"/>
        <pc:sldMkLst>
          <pc:docMk/>
          <pc:sldMk cId="1086713071" sldId="354"/>
        </pc:sldMkLst>
      </pc:sldChg>
      <pc:sldChg chg="modSp new mod">
        <pc:chgData name="Opher Donchin" userId="37446733-118c-46f6-b903-027425f2ef02" providerId="ADAL" clId="{618C5B70-C5F9-4B45-A9A8-F6B435B07761}" dt="2024-02-14T02:20:58.753" v="5111" actId="20577"/>
        <pc:sldMkLst>
          <pc:docMk/>
          <pc:sldMk cId="1857347370" sldId="355"/>
        </pc:sldMkLst>
      </pc:sldChg>
      <pc:sldChg chg="addSp delSp modSp add mod">
        <pc:chgData name="Opher Donchin" userId="37446733-118c-46f6-b903-027425f2ef02" providerId="ADAL" clId="{618C5B70-C5F9-4B45-A9A8-F6B435B07761}" dt="2024-02-14T02:27:13.113" v="5399" actId="20577"/>
        <pc:sldMkLst>
          <pc:docMk/>
          <pc:sldMk cId="745541962" sldId="356"/>
        </pc:sldMkLst>
      </pc:sldChg>
      <pc:sldChg chg="modSp add mod">
        <pc:chgData name="Opher Donchin" userId="37446733-118c-46f6-b903-027425f2ef02" providerId="ADAL" clId="{618C5B70-C5F9-4B45-A9A8-F6B435B07761}" dt="2024-02-14T02:26:56.452" v="5352" actId="404"/>
        <pc:sldMkLst>
          <pc:docMk/>
          <pc:sldMk cId="725826248" sldId="357"/>
        </pc:sldMkLst>
      </pc:sldChg>
      <pc:sldChg chg="addSp delSp modSp add mod addAnim delAnim modAnim">
        <pc:chgData name="Opher Donchin" userId="37446733-118c-46f6-b903-027425f2ef02" providerId="ADAL" clId="{618C5B70-C5F9-4B45-A9A8-F6B435B07761}" dt="2024-02-14T05:44:38.369" v="5755"/>
        <pc:sldMkLst>
          <pc:docMk/>
          <pc:sldMk cId="2174957064" sldId="358"/>
        </pc:sldMkLst>
      </pc:sldChg>
      <pc:sldChg chg="add del">
        <pc:chgData name="Opher Donchin" userId="37446733-118c-46f6-b903-027425f2ef02" providerId="ADAL" clId="{618C5B70-C5F9-4B45-A9A8-F6B435B07761}" dt="2024-02-14T02:28:54.934" v="5433" actId="47"/>
        <pc:sldMkLst>
          <pc:docMk/>
          <pc:sldMk cId="3288455815" sldId="358"/>
        </pc:sldMkLst>
      </pc:sldChg>
      <pc:sldChg chg="addSp delSp modSp add mod delAnim modAnim">
        <pc:chgData name="Opher Donchin" userId="37446733-118c-46f6-b903-027425f2ef02" providerId="ADAL" clId="{618C5B70-C5F9-4B45-A9A8-F6B435B07761}" dt="2024-02-14T05:48:45.347" v="6040" actId="27636"/>
        <pc:sldMkLst>
          <pc:docMk/>
          <pc:sldMk cId="1148758166" sldId="359"/>
        </pc:sldMkLst>
      </pc:sldChg>
      <pc:sldChg chg="addSp delSp modSp add mod delAnim modAnim">
        <pc:chgData name="Opher Donchin" userId="37446733-118c-46f6-b903-027425f2ef02" providerId="ADAL" clId="{618C5B70-C5F9-4B45-A9A8-F6B435B07761}" dt="2024-02-14T05:53:19.554" v="6232" actId="14100"/>
        <pc:sldMkLst>
          <pc:docMk/>
          <pc:sldMk cId="997579235" sldId="360"/>
        </pc:sldMkLst>
      </pc:sldChg>
      <pc:sldChg chg="new del">
        <pc:chgData name="Opher Donchin" userId="37446733-118c-46f6-b903-027425f2ef02" providerId="ADAL" clId="{618C5B70-C5F9-4B45-A9A8-F6B435B07761}" dt="2024-02-14T05:50:10.964" v="6043" actId="680"/>
        <pc:sldMkLst>
          <pc:docMk/>
          <pc:sldMk cId="1544897900" sldId="360"/>
        </pc:sldMkLst>
      </pc:sldChg>
      <pc:sldChg chg="addSp delSp modSp new add del mod">
        <pc:chgData name="Opher Donchin" userId="37446733-118c-46f6-b903-027425f2ef02" providerId="ADAL" clId="{618C5B70-C5F9-4B45-A9A8-F6B435B07761}" dt="2024-02-14T05:59:19.009" v="6342" actId="2696"/>
        <pc:sldMkLst>
          <pc:docMk/>
          <pc:sldMk cId="1796284260" sldId="361"/>
        </pc:sldMkLst>
      </pc:sldChg>
      <pc:sldChg chg="addSp modSp add mod">
        <pc:chgData name="Opher Donchin" userId="37446733-118c-46f6-b903-027425f2ef02" providerId="ADAL" clId="{618C5B70-C5F9-4B45-A9A8-F6B435B07761}" dt="2024-02-14T06:02:50.746" v="6607" actId="1076"/>
        <pc:sldMkLst>
          <pc:docMk/>
          <pc:sldMk cId="2746158343" sldId="362"/>
        </pc:sldMkLst>
      </pc:sldChg>
      <pc:sldChg chg="addSp delSp modSp add mod modAnim">
        <pc:chgData name="Opher Donchin" userId="37446733-118c-46f6-b903-027425f2ef02" providerId="ADAL" clId="{618C5B70-C5F9-4B45-A9A8-F6B435B07761}" dt="2024-02-14T06:11:37.341" v="6939"/>
        <pc:sldMkLst>
          <pc:docMk/>
          <pc:sldMk cId="2384766640" sldId="363"/>
        </pc:sldMkLst>
      </pc:sldChg>
      <pc:sldChg chg="addSp delSp modSp add mod delAnim modAnim">
        <pc:chgData name="Opher Donchin" userId="37446733-118c-46f6-b903-027425f2ef02" providerId="ADAL" clId="{618C5B70-C5F9-4B45-A9A8-F6B435B07761}" dt="2024-02-14T08:01:49.029" v="7627"/>
        <pc:sldMkLst>
          <pc:docMk/>
          <pc:sldMk cId="1352183577" sldId="364"/>
        </pc:sldMkLst>
      </pc:sldChg>
      <pc:sldChg chg="addSp delSp modSp add mod delAnim">
        <pc:chgData name="Opher Donchin" userId="37446733-118c-46f6-b903-027425f2ef02" providerId="ADAL" clId="{618C5B70-C5F9-4B45-A9A8-F6B435B07761}" dt="2024-02-14T08:01:38.190" v="7624"/>
        <pc:sldMkLst>
          <pc:docMk/>
          <pc:sldMk cId="1294753099" sldId="365"/>
        </pc:sldMkLst>
      </pc:sldChg>
      <pc:sldChg chg="addSp modSp new mod modAnim">
        <pc:chgData name="Opher Donchin" userId="37446733-118c-46f6-b903-027425f2ef02" providerId="ADAL" clId="{618C5B70-C5F9-4B45-A9A8-F6B435B07761}" dt="2024-02-14T08:02:14.654" v="7632"/>
        <pc:sldMkLst>
          <pc:docMk/>
          <pc:sldMk cId="1249373556" sldId="366"/>
        </pc:sldMkLst>
      </pc:sldChg>
      <pc:sldChg chg="addSp modSp new mod">
        <pc:chgData name="Opher Donchin" userId="37446733-118c-46f6-b903-027425f2ef02" providerId="ADAL" clId="{618C5B70-C5F9-4B45-A9A8-F6B435B07761}" dt="2024-02-14T08:07:27.377" v="7845" actId="1076"/>
        <pc:sldMkLst>
          <pc:docMk/>
          <pc:sldMk cId="379362483" sldId="367"/>
        </pc:sldMkLst>
      </pc:sldChg>
      <pc:sldChg chg="modSp new mod">
        <pc:chgData name="Opher Donchin" userId="37446733-118c-46f6-b903-027425f2ef02" providerId="ADAL" clId="{618C5B70-C5F9-4B45-A9A8-F6B435B07761}" dt="2024-02-14T08:10:18.599" v="8237" actId="20577"/>
        <pc:sldMkLst>
          <pc:docMk/>
          <pc:sldMk cId="2082739774" sldId="368"/>
        </pc:sldMkLst>
      </pc:sldChg>
      <pc:sldChg chg="addSp delSp modSp new mod modClrScheme modAnim chgLayout">
        <pc:chgData name="Opher Donchin" userId="37446733-118c-46f6-b903-027425f2ef02" providerId="ADAL" clId="{618C5B70-C5F9-4B45-A9A8-F6B435B07761}" dt="2024-02-14T09:05:33.063" v="9263" actId="1076"/>
        <pc:sldMkLst>
          <pc:docMk/>
          <pc:sldMk cId="2811106568" sldId="369"/>
        </pc:sldMkLst>
      </pc:sldChg>
      <pc:sldChg chg="addSp modSp new mod modAnim">
        <pc:chgData name="Opher Donchin" userId="37446733-118c-46f6-b903-027425f2ef02" providerId="ADAL" clId="{618C5B70-C5F9-4B45-A9A8-F6B435B07761}" dt="2024-02-14T09:05:52.655" v="9268" actId="1076"/>
        <pc:sldMkLst>
          <pc:docMk/>
          <pc:sldMk cId="3385059635" sldId="370"/>
        </pc:sldMkLst>
      </pc:sldChg>
      <pc:sldChg chg="addSp modSp new mod modAnim">
        <pc:chgData name="Opher Donchin" userId="37446733-118c-46f6-b903-027425f2ef02" providerId="ADAL" clId="{618C5B70-C5F9-4B45-A9A8-F6B435B07761}" dt="2024-02-14T09:00:24.922" v="9156"/>
        <pc:sldMkLst>
          <pc:docMk/>
          <pc:sldMk cId="2156033937" sldId="371"/>
        </pc:sldMkLst>
      </pc:sldChg>
      <pc:sldChg chg="addSp modSp new mod">
        <pc:chgData name="Opher Donchin" userId="37446733-118c-46f6-b903-027425f2ef02" providerId="ADAL" clId="{618C5B70-C5F9-4B45-A9A8-F6B435B07761}" dt="2024-02-14T08:59:46.962" v="9147" actId="27636"/>
        <pc:sldMkLst>
          <pc:docMk/>
          <pc:sldMk cId="3660249428" sldId="372"/>
        </pc:sldMkLst>
      </pc:sldChg>
      <pc:sldChg chg="addSp delSp modSp new mod">
        <pc:chgData name="Opher Donchin" userId="37446733-118c-46f6-b903-027425f2ef02" providerId="ADAL" clId="{618C5B70-C5F9-4B45-A9A8-F6B435B07761}" dt="2024-02-14T09:10:15.230" v="9279"/>
        <pc:sldMkLst>
          <pc:docMk/>
          <pc:sldMk cId="946937805" sldId="373"/>
        </pc:sldMkLst>
      </pc:sldChg>
      <pc:sldChg chg="modSp new mod">
        <pc:chgData name="Opher Donchin" userId="37446733-118c-46f6-b903-027425f2ef02" providerId="ADAL" clId="{618C5B70-C5F9-4B45-A9A8-F6B435B07761}" dt="2024-02-14T11:24:15.883" v="9376" actId="20577"/>
        <pc:sldMkLst>
          <pc:docMk/>
          <pc:sldMk cId="399773711" sldId="374"/>
        </pc:sldMkLst>
      </pc:sldChg>
    </pc:docChg>
  </pc:docChgLst>
  <pc:docChgLst>
    <pc:chgData name="Opher Donchin" userId="37446733-118c-46f6-b903-027425f2ef02" providerId="ADAL" clId="{15056AD3-7DA6-407B-8EF9-0C1CF4AF8F65}"/>
    <pc:docChg chg="custSel addSld delSld modSld">
      <pc:chgData name="Opher Donchin" userId="37446733-118c-46f6-b903-027425f2ef02" providerId="ADAL" clId="{15056AD3-7DA6-407B-8EF9-0C1CF4AF8F65}" dt="2022-12-11T19:00:41.742" v="1942" actId="14100"/>
      <pc:docMkLst>
        <pc:docMk/>
      </pc:docMkLst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4760232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7875816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71406126" sldId="26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28740671" sldId="26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31941383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860839049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125586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28986432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615831677" sldId="26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49503604" sldId="263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221319652" sldId="264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64948422" sldId="264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969728150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56333887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320010455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378136968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6653747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43068348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71383823" sldId="276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15056AD3-7DA6-407B-8EF9-0C1CF4AF8F65}" dt="2022-12-11T06:27:31.433" v="1912" actId="20577"/>
        <pc:sldMkLst>
          <pc:docMk/>
          <pc:sldMk cId="923044119" sldId="27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16256053" sldId="277"/>
        </pc:sldMkLst>
      </pc:sldChg>
      <pc:sldChg chg="add del">
        <pc:chgData name="Opher Donchin" userId="37446733-118c-46f6-b903-027425f2ef02" providerId="ADAL" clId="{15056AD3-7DA6-407B-8EF9-0C1CF4AF8F65}" dt="2022-12-11T06:27:51.474" v="1913" actId="47"/>
        <pc:sldMkLst>
          <pc:docMk/>
          <pc:sldMk cId="1512461078" sldId="279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59190064" sldId="27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1535750" sldId="28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003329453" sldId="28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5087442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824084356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09187034" sldId="282"/>
        </pc:sldMkLst>
      </pc:sldChg>
      <pc:sldChg chg="add del">
        <pc:chgData name="Opher Donchin" userId="37446733-118c-46f6-b903-027425f2ef02" providerId="ADAL" clId="{15056AD3-7DA6-407B-8EF9-0C1CF4AF8F65}" dt="2022-12-11T06:28:03.171" v="1914" actId="47"/>
        <pc:sldMkLst>
          <pc:docMk/>
          <pc:sldMk cId="1615117964" sldId="282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968492603" sldId="283"/>
        </pc:sldMkLst>
      </pc:sldChg>
      <pc:sldChg chg="add del">
        <pc:chgData name="Opher Donchin" userId="37446733-118c-46f6-b903-027425f2ef02" providerId="ADAL" clId="{15056AD3-7DA6-407B-8EF9-0C1CF4AF8F65}" dt="2022-12-11T06:28:03.795" v="1915" actId="47"/>
        <pc:sldMkLst>
          <pc:docMk/>
          <pc:sldMk cId="3800542377" sldId="28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458944131" sldId="284"/>
        </pc:sldMkLst>
      </pc:sldChg>
      <pc:sldChg chg="add del">
        <pc:chgData name="Opher Donchin" userId="37446733-118c-46f6-b903-027425f2ef02" providerId="ADAL" clId="{15056AD3-7DA6-407B-8EF9-0C1CF4AF8F65}" dt="2022-12-11T06:28:05.009" v="1916" actId="47"/>
        <pc:sldMkLst>
          <pc:docMk/>
          <pc:sldMk cId="3168126893" sldId="284"/>
        </pc:sldMkLst>
      </pc:sldChg>
      <pc:sldChg chg="add del">
        <pc:chgData name="Opher Donchin" userId="37446733-118c-46f6-b903-027425f2ef02" providerId="ADAL" clId="{15056AD3-7DA6-407B-8EF9-0C1CF4AF8F65}" dt="2022-12-11T06:28:06.034" v="1917" actId="47"/>
        <pc:sldMkLst>
          <pc:docMk/>
          <pc:sldMk cId="2269498399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102251738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691631145" sldId="286"/>
        </pc:sldMkLst>
      </pc:sldChg>
      <pc:sldChg chg="add del">
        <pc:chgData name="Opher Donchin" userId="37446733-118c-46f6-b903-027425f2ef02" providerId="ADAL" clId="{15056AD3-7DA6-407B-8EF9-0C1CF4AF8F65}" dt="2022-12-11T06:28:07.491" v="1918" actId="47"/>
        <pc:sldMkLst>
          <pc:docMk/>
          <pc:sldMk cId="2632888357" sldId="286"/>
        </pc:sldMkLst>
      </pc:sldChg>
      <pc:sldChg chg="add del">
        <pc:chgData name="Opher Donchin" userId="37446733-118c-46f6-b903-027425f2ef02" providerId="ADAL" clId="{15056AD3-7DA6-407B-8EF9-0C1CF4AF8F65}" dt="2022-12-11T06:28:13.751" v="1920" actId="47"/>
        <pc:sldMkLst>
          <pc:docMk/>
          <pc:sldMk cId="406339647" sldId="28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292920" sldId="287"/>
        </pc:sldMkLst>
      </pc:sldChg>
      <pc:sldChg chg="add del">
        <pc:chgData name="Opher Donchin" userId="37446733-118c-46f6-b903-027425f2ef02" providerId="ADAL" clId="{15056AD3-7DA6-407B-8EF9-0C1CF4AF8F65}" dt="2022-12-11T06:28:17.010" v="1921" actId="2696"/>
        <pc:sldMkLst>
          <pc:docMk/>
          <pc:sldMk cId="1092449347" sldId="288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56944387" sldId="288"/>
        </pc:sldMkLst>
      </pc:sldChg>
      <pc:sldChg chg="add">
        <pc:chgData name="Opher Donchin" userId="37446733-118c-46f6-b903-027425f2ef02" providerId="ADAL" clId="{15056AD3-7DA6-407B-8EF9-0C1CF4AF8F65}" dt="2022-12-11T06:28:22.331" v="1922"/>
        <pc:sldMkLst>
          <pc:docMk/>
          <pc:sldMk cId="3825445937" sldId="288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4221058" sldId="296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69780544" sldId="296"/>
        </pc:sldMkLst>
      </pc:sldChg>
      <pc:sldChg chg="del">
        <pc:chgData name="Opher Donchin" userId="37446733-118c-46f6-b903-027425f2ef02" providerId="ADAL" clId="{15056AD3-7DA6-407B-8EF9-0C1CF4AF8F65}" dt="2022-12-11T06:26:18.002" v="1891" actId="47"/>
        <pc:sldMkLst>
          <pc:docMk/>
          <pc:sldMk cId="3622223862" sldId="29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54067082" sldId="300"/>
        </pc:sldMkLst>
      </pc:sldChg>
      <pc:sldChg chg="add del">
        <pc:chgData name="Opher Donchin" userId="37446733-118c-46f6-b903-027425f2ef02" providerId="ADAL" clId="{15056AD3-7DA6-407B-8EF9-0C1CF4AF8F65}" dt="2022-12-11T06:28:08.516" v="1919" actId="47"/>
        <pc:sldMkLst>
          <pc:docMk/>
          <pc:sldMk cId="1972100832" sldId="300"/>
        </pc:sldMkLst>
      </pc:sldChg>
      <pc:sldChg chg="add del">
        <pc:chgData name="Opher Donchin" userId="37446733-118c-46f6-b903-027425f2ef02" providerId="ADAL" clId="{15056AD3-7DA6-407B-8EF9-0C1CF4AF8F65}" dt="2022-12-11T06:25:21.144" v="1849" actId="2696"/>
        <pc:sldMkLst>
          <pc:docMk/>
          <pc:sldMk cId="2595289829" sldId="311"/>
        </pc:sldMkLst>
      </pc:sldChg>
      <pc:sldChg chg="add">
        <pc:chgData name="Opher Donchin" userId="37446733-118c-46f6-b903-027425f2ef02" providerId="ADAL" clId="{15056AD3-7DA6-407B-8EF9-0C1CF4AF8F65}" dt="2022-12-11T06:25:35.986" v="1850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923463" sldId="311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94162384" sldId="31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46969148" sldId="313"/>
        </pc:sldMkLst>
      </pc:sldChg>
      <pc:sldChg chg="modSp new mod">
        <pc:chgData name="Opher Donchin" userId="37446733-118c-46f6-b903-027425f2ef02" providerId="ADAL" clId="{15056AD3-7DA6-407B-8EF9-0C1CF4AF8F65}" dt="2022-12-10T23:29:20.807" v="905" actId="20577"/>
        <pc:sldMkLst>
          <pc:docMk/>
          <pc:sldMk cId="772941300" sldId="314"/>
        </pc:sldMkLst>
      </pc:sldChg>
      <pc:sldChg chg="modSp add mod">
        <pc:chgData name="Opher Donchin" userId="37446733-118c-46f6-b903-027425f2ef02" providerId="ADAL" clId="{15056AD3-7DA6-407B-8EF9-0C1CF4AF8F65}" dt="2022-12-10T22:44:04.398" v="730" actId="20577"/>
        <pc:sldMkLst>
          <pc:docMk/>
          <pc:sldMk cId="1466106893" sldId="315"/>
        </pc:sldMkLst>
      </pc:sldChg>
      <pc:sldChg chg="modSp add mod">
        <pc:chgData name="Opher Donchin" userId="37446733-118c-46f6-b903-027425f2ef02" providerId="ADAL" clId="{15056AD3-7DA6-407B-8EF9-0C1CF4AF8F65}" dt="2022-12-10T23:32:04.286" v="1005" actId="20577"/>
        <pc:sldMkLst>
          <pc:docMk/>
          <pc:sldMk cId="2050385598" sldId="316"/>
        </pc:sldMkLst>
      </pc:sldChg>
      <pc:sldChg chg="modSp new mod">
        <pc:chgData name="Opher Donchin" userId="37446733-118c-46f6-b903-027425f2ef02" providerId="ADAL" clId="{15056AD3-7DA6-407B-8EF9-0C1CF4AF8F65}" dt="2022-12-10T23:33:46.529" v="1110" actId="20577"/>
        <pc:sldMkLst>
          <pc:docMk/>
          <pc:sldMk cId="3672127526" sldId="317"/>
        </pc:sldMkLst>
      </pc:sldChg>
      <pc:sldChg chg="modSp new mod">
        <pc:chgData name="Opher Donchin" userId="37446733-118c-46f6-b903-027425f2ef02" providerId="ADAL" clId="{15056AD3-7DA6-407B-8EF9-0C1CF4AF8F65}" dt="2022-12-11T06:05:14.860" v="1822" actId="20577"/>
        <pc:sldMkLst>
          <pc:docMk/>
          <pc:sldMk cId="2006837840" sldId="318"/>
        </pc:sldMkLst>
      </pc:sldChg>
      <pc:sldChg chg="modSp new mod">
        <pc:chgData name="Opher Donchin" userId="37446733-118c-46f6-b903-027425f2ef02" providerId="ADAL" clId="{15056AD3-7DA6-407B-8EF9-0C1CF4AF8F65}" dt="2022-12-11T06:24:52.262" v="1848" actId="20577"/>
        <pc:sldMkLst>
          <pc:docMk/>
          <pc:sldMk cId="3727126901" sldId="319"/>
        </pc:sldMkLst>
      </pc:sldChg>
      <pc:sldChg chg="modSp new mod">
        <pc:chgData name="Opher Donchin" userId="37446733-118c-46f6-b903-027425f2ef02" providerId="ADAL" clId="{15056AD3-7DA6-407B-8EF9-0C1CF4AF8F65}" dt="2022-12-11T06:25:47.623" v="1863" actId="20577"/>
        <pc:sldMkLst>
          <pc:docMk/>
          <pc:sldMk cId="2210663298" sldId="320"/>
        </pc:sldMkLst>
      </pc:sldChg>
      <pc:sldChg chg="modSp new mod">
        <pc:chgData name="Opher Donchin" userId="37446733-118c-46f6-b903-027425f2ef02" providerId="ADAL" clId="{15056AD3-7DA6-407B-8EF9-0C1CF4AF8F65}" dt="2022-12-11T06:26:13.120" v="1890" actId="20577"/>
        <pc:sldMkLst>
          <pc:docMk/>
          <pc:sldMk cId="4269702296" sldId="321"/>
        </pc:sldMkLst>
      </pc:sldChg>
      <pc:sldChg chg="modSp new mod">
        <pc:chgData name="Opher Donchin" userId="37446733-118c-46f6-b903-027425f2ef02" providerId="ADAL" clId="{15056AD3-7DA6-407B-8EF9-0C1CF4AF8F65}" dt="2022-12-11T06:26:52.724" v="1904" actId="20577"/>
        <pc:sldMkLst>
          <pc:docMk/>
          <pc:sldMk cId="693970483" sldId="322"/>
        </pc:sldMkLst>
      </pc:sldChg>
      <pc:sldChg chg="addSp delSp modSp new mod modClrScheme chgLayout">
        <pc:chgData name="Opher Donchin" userId="37446733-118c-46f6-b903-027425f2ef02" providerId="ADAL" clId="{15056AD3-7DA6-407B-8EF9-0C1CF4AF8F65}" dt="2022-12-11T19:00:41.742" v="1942" actId="14100"/>
        <pc:sldMkLst>
          <pc:docMk/>
          <pc:sldMk cId="3307221553" sldId="32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1/01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vanced Data Analysis</a:t>
            </a:r>
            <a:br>
              <a:rPr lang="en-US" dirty="0"/>
            </a:br>
            <a:r>
              <a:rPr lang="en-US" dirty="0"/>
              <a:t>367-2-5461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Opher Donchin</a:t>
            </a:r>
            <a:endParaRPr lang="en-GB" sz="5400" dirty="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DD44A-E546-D1A7-B4A4-B5DAD6D0E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4 elemental confound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A5C786-8EA1-1191-6BEE-7236A41184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99448"/>
            <a:ext cx="10515600" cy="45235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ach must be dealt with differentl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C6B0C7-FDDB-59A8-0065-8BD31E135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686" y="2263434"/>
            <a:ext cx="9261320" cy="21240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D227CE-55E1-38A1-4E8C-02BD3375F14E}"/>
                  </a:ext>
                </a:extLst>
              </p:cNvPr>
              <p:cNvSpPr txBox="1"/>
              <p:nvPr/>
            </p:nvSpPr>
            <p:spPr>
              <a:xfrm>
                <a:off x="1263316" y="4315327"/>
                <a:ext cx="966536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dirty="0"/>
                  <a:t>Fork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ndition on Z to reve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Pip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ndition on Z to reve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Collider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ndition on Z to create relationship between X and Y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Descendent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ondition on D to create relationship between X and Y </a:t>
                </a:r>
                <a:endParaRPr lang="en-IL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D227CE-55E1-38A1-4E8C-02BD3375F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316" y="4315327"/>
                <a:ext cx="9665368" cy="2308324"/>
              </a:xfrm>
              <a:prstGeom prst="rect">
                <a:avLst/>
              </a:prstGeom>
              <a:blipFill>
                <a:blip r:embed="rId3"/>
                <a:stretch>
                  <a:fillRect l="-504" t="-1583" b="-316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0850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5648C-FC74-6240-57A1-67DECC53B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5FBED3-B1F6-592A-56F6-C2351B5054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56747" cy="2064586"/>
          </a:xfrm>
        </p:spPr>
        <p:txBody>
          <a:bodyPr>
            <a:normAutofit/>
          </a:bodyPr>
          <a:lstStyle/>
          <a:p>
            <a:r>
              <a:rPr lang="en-US" sz="2400" dirty="0"/>
              <a:t>A good journal selects for both</a:t>
            </a:r>
          </a:p>
          <a:p>
            <a:pPr lvl="1"/>
            <a:r>
              <a:rPr lang="en-US" sz="2000" dirty="0"/>
              <a:t>Trustworthiness</a:t>
            </a:r>
          </a:p>
          <a:p>
            <a:pPr lvl="1"/>
            <a:r>
              <a:rPr lang="en-US" sz="2000" dirty="0"/>
              <a:t>Newsworthiness</a:t>
            </a:r>
          </a:p>
          <a:p>
            <a:r>
              <a:rPr lang="en-US" sz="2400" dirty="0"/>
              <a:t>There is no correlation in reality</a:t>
            </a:r>
          </a:p>
          <a:p>
            <a:r>
              <a:rPr lang="en-US" sz="2400" dirty="0"/>
              <a:t>There is in the selected papers</a:t>
            </a:r>
            <a:endParaRPr lang="en-IL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8B2C6F-2E6C-FC1A-9D70-B2E5E37FAE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913" y="1825625"/>
            <a:ext cx="4426361" cy="435133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73D65B7-3ED0-7592-2561-6B2B1960CBC1}"/>
              </a:ext>
            </a:extLst>
          </p:cNvPr>
          <p:cNvSpPr/>
          <p:nvPr/>
        </p:nvSpPr>
        <p:spPr>
          <a:xfrm>
            <a:off x="1195136" y="4363453"/>
            <a:ext cx="986590" cy="65772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</a:t>
            </a:r>
            <a:endParaRPr lang="en-IL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A56AEE6-1D7D-95F7-3AE5-ACE93B39D23C}"/>
              </a:ext>
            </a:extLst>
          </p:cNvPr>
          <p:cNvSpPr/>
          <p:nvPr/>
        </p:nvSpPr>
        <p:spPr>
          <a:xfrm>
            <a:off x="3840925" y="4459706"/>
            <a:ext cx="986590" cy="65772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N</a:t>
            </a:r>
            <a:endParaRPr lang="en-IL" sz="24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90E0758-E65E-65E6-78A9-EBD47EC3E1E4}"/>
              </a:ext>
            </a:extLst>
          </p:cNvPr>
          <p:cNvSpPr/>
          <p:nvPr/>
        </p:nvSpPr>
        <p:spPr>
          <a:xfrm>
            <a:off x="2453634" y="5686927"/>
            <a:ext cx="986590" cy="657726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</a:t>
            </a:r>
            <a:endParaRPr lang="en-IL" sz="2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FCD6EA-C6D7-6147-B25C-AD5BF1A0FEE8}"/>
              </a:ext>
            </a:extLst>
          </p:cNvPr>
          <p:cNvCxnSpPr>
            <a:stCxn id="5" idx="5"/>
            <a:endCxn id="7" idx="1"/>
          </p:cNvCxnSpPr>
          <p:nvPr/>
        </p:nvCxnSpPr>
        <p:spPr>
          <a:xfrm>
            <a:off x="2037243" y="4924857"/>
            <a:ext cx="560874" cy="8583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161B1DB-8FB6-517C-B834-270E12DF4200}"/>
              </a:ext>
            </a:extLst>
          </p:cNvPr>
          <p:cNvCxnSpPr>
            <a:cxnSpLocks/>
            <a:stCxn id="6" idx="3"/>
            <a:endCxn id="7" idx="7"/>
          </p:cNvCxnSpPr>
          <p:nvPr/>
        </p:nvCxnSpPr>
        <p:spPr>
          <a:xfrm flipH="1">
            <a:off x="3295741" y="5021110"/>
            <a:ext cx="689667" cy="76213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483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45D3E-B009-580D-BB6B-02169280D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err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66ABCD-B5C7-803A-16C6-6DAA08F493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ten what we measure is not what’s ther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F9DF9D-D9C3-043B-6AC4-5686762E6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072512"/>
            <a:ext cx="4535775" cy="32607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0C9F11-113C-3138-4EEC-414B895B15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606" y="3072512"/>
            <a:ext cx="4535774" cy="326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2714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3DFEDC-8C7B-C5B7-10FF-2CE235690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16C39-1620-A941-C712-1D89B22E9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that includes measurement err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3BC6C9-C0A9-DDF1-20D2-64BCD2B30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8741"/>
            <a:ext cx="10515600" cy="753614"/>
          </a:xfrm>
        </p:spPr>
        <p:txBody>
          <a:bodyPr/>
          <a:lstStyle/>
          <a:p>
            <a:r>
              <a:rPr lang="en-US" dirty="0"/>
              <a:t>Circles show unobserved variabl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74EF91-DADE-9BDC-5977-C2D7705DC4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818" y="3844171"/>
            <a:ext cx="5041930" cy="20148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C7A007C-B5A5-C2AF-2627-E97192AD7C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00" y="3844171"/>
            <a:ext cx="3002329" cy="20148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5FF0D4-E49A-C756-1678-FF79BEB302C5}"/>
              </a:ext>
            </a:extLst>
          </p:cNvPr>
          <p:cNvSpPr txBox="1"/>
          <p:nvPr/>
        </p:nvSpPr>
        <p:spPr>
          <a:xfrm>
            <a:off x="1273190" y="3292504"/>
            <a:ext cx="1743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r naïve model</a:t>
            </a: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EBD2C3-4F59-558B-B05A-C3F5CEFB49F3}"/>
              </a:ext>
            </a:extLst>
          </p:cNvPr>
          <p:cNvSpPr txBox="1"/>
          <p:nvPr/>
        </p:nvSpPr>
        <p:spPr>
          <a:xfrm>
            <a:off x="6847152" y="2456095"/>
            <a:ext cx="285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measurement error model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7E0F8B-DFC6-3C03-0418-1423860AD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36970"/>
              </p:ext>
            </p:extLst>
          </p:nvPr>
        </p:nvGraphicFramePr>
        <p:xfrm>
          <a:off x="7684167" y="2920999"/>
          <a:ext cx="1681749" cy="84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507960" progId="Equation.DSMT4">
                  <p:embed/>
                </p:oleObj>
              </mc:Choice>
              <mc:Fallback>
                <p:oleObj name="Equation" r:id="rId4" imgW="101592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7E0F8B-DFC6-3C03-0418-1423860AD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4167" y="2920999"/>
                        <a:ext cx="1681749" cy="84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160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0F415-35C7-781F-F727-92179AF88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AFD1AD-98DC-BC66-C400-CB63DE5E67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4082"/>
            <a:ext cx="5726561" cy="65902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Just like a regular regression model with an extra laye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D1B867-B95B-D67B-E0BA-E823FA39D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855519"/>
            <a:ext cx="3961275" cy="32741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EB7AE1-3A3B-DA69-7325-CBB673FC7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6650" y="829266"/>
            <a:ext cx="4690820" cy="530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197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EACD5-0E98-0157-93E9-AF7297E53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67140E-EB68-D3F8-D2EC-8EB17ECDC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8935"/>
          </a:xfrm>
        </p:spPr>
        <p:txBody>
          <a:bodyPr>
            <a:normAutofit fontScale="85000" lnSpcReduction="20000"/>
          </a:bodyPr>
          <a:lstStyle/>
          <a:p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39B1AC-5112-9C44-098C-4D2E11A70514}"/>
              </a:ext>
            </a:extLst>
          </p:cNvPr>
          <p:cNvSpPr txBox="1"/>
          <p:nvPr/>
        </p:nvSpPr>
        <p:spPr>
          <a:xfrm>
            <a:off x="385494" y="2842523"/>
            <a:ext cx="981298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1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linear model to assess A -&gt; D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shap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true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D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observed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EF44D2-7C30-A247-F641-00970A0BD6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2531" y="528528"/>
            <a:ext cx="4365388" cy="4932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905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A59FF5-5C05-1AB1-7DC2-3BB4042C2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6913"/>
          </a:xfrm>
        </p:spPr>
        <p:txBody>
          <a:bodyPr>
            <a:normAutofit fontScale="90000"/>
          </a:bodyPr>
          <a:lstStyle/>
          <a:p>
            <a:r>
              <a:rPr lang="en-US" dirty="0"/>
              <a:t>Small changes in parameter valu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BFB003-BDD8-AA38-806D-4D733583D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6885"/>
            <a:ext cx="10515600" cy="1003840"/>
          </a:xfrm>
        </p:spPr>
        <p:txBody>
          <a:bodyPr/>
          <a:lstStyle/>
          <a:p>
            <a:r>
              <a:rPr lang="en-US" dirty="0"/>
              <a:t>The book says </a:t>
            </a:r>
            <a:r>
              <a:rPr lang="en-US" dirty="0" err="1"/>
              <a:t>bA</a:t>
            </a:r>
            <a:r>
              <a:rPr lang="en-US" dirty="0"/>
              <a:t> is -1 in the naïve model</a:t>
            </a:r>
          </a:p>
          <a:p>
            <a:pPr lvl="1"/>
            <a:r>
              <a:rPr lang="en-US" dirty="0"/>
              <a:t>Not sure why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518A90-E4AB-A300-1BEE-5E40F8596A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4149" y="4377709"/>
            <a:ext cx="3620821" cy="15041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A77BE6D-2FF8-0D3F-0DD3-76C86568F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875" y="4377709"/>
            <a:ext cx="3521557" cy="165493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20B3955-12DE-053D-C3C2-DFB0D8D397A7}"/>
              </a:ext>
            </a:extLst>
          </p:cNvPr>
          <p:cNvSpPr txBox="1"/>
          <p:nvPr/>
        </p:nvSpPr>
        <p:spPr>
          <a:xfrm>
            <a:off x="2493034" y="3835244"/>
            <a:ext cx="1759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ïve model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5D2D9F-C6D9-9858-1D97-315F3EA39EFF}"/>
              </a:ext>
            </a:extLst>
          </p:cNvPr>
          <p:cNvSpPr txBox="1"/>
          <p:nvPr/>
        </p:nvSpPr>
        <p:spPr>
          <a:xfrm>
            <a:off x="7622876" y="3835244"/>
            <a:ext cx="2763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ment error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821451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42499-8B51-DA2A-F085-43830137D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measurement error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5C183-CA05-C56E-A2AA-0905DC108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50156"/>
          </a:xfrm>
        </p:spPr>
        <p:txBody>
          <a:bodyPr/>
          <a:lstStyle/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66A088-45E6-39E5-AACD-9591D2916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876909"/>
            <a:ext cx="4550504" cy="3429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CD791C-40AC-0B80-95D6-6C32151FBE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17635" y="2876909"/>
            <a:ext cx="5672008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598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0D13FF-6CDB-22FA-73B3-7487CA16CA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C04DF-09D5-9DC1-C774-081D1ADF2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two regression mode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8CF803-826E-AAF3-7636-EB4E35569B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5610"/>
            <a:ext cx="10515600" cy="650156"/>
          </a:xfrm>
        </p:spPr>
        <p:txBody>
          <a:bodyPr/>
          <a:lstStyle/>
          <a:p>
            <a:r>
              <a:rPr lang="en-US" dirty="0"/>
              <a:t>Different points are weighted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4A98BD-AF39-4124-D80C-A628FC132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03898" y="2850461"/>
            <a:ext cx="5672008" cy="3429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6C30B9B-70E1-E48A-0DB2-8E023B28B3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888" y="2850460"/>
            <a:ext cx="5672010" cy="34290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A84016-EA37-2F0E-7802-3D49E615A051}"/>
              </a:ext>
            </a:extLst>
          </p:cNvPr>
          <p:cNvSpPr txBox="1"/>
          <p:nvPr/>
        </p:nvSpPr>
        <p:spPr>
          <a:xfrm>
            <a:off x="2518913" y="2340717"/>
            <a:ext cx="1759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ïve model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D93F20-410A-8182-9A3B-1AF650FE5BBD}"/>
              </a:ext>
            </a:extLst>
          </p:cNvPr>
          <p:cNvSpPr txBox="1"/>
          <p:nvPr/>
        </p:nvSpPr>
        <p:spPr>
          <a:xfrm>
            <a:off x="7709140" y="2359305"/>
            <a:ext cx="2763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ment error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508156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37CC2-6EA7-2197-CC4C-A8EDB6A65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error in both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44270-83D5-DBC3-B32A-415FD9BEA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725797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ED869-EB31-BA72-7438-3AAEB5045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C5D8B-4E5B-DC48-648A-8AB8CEBF08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Measurement error</a:t>
            </a:r>
          </a:p>
          <a:p>
            <a:r>
              <a:rPr lang="en-US" dirty="0"/>
              <a:t>Missing data</a:t>
            </a:r>
          </a:p>
        </p:txBody>
      </p:sp>
    </p:spTree>
    <p:extLst>
      <p:ext uri="{BB962C8B-B14F-4D97-AF65-F5344CB8AC3E}">
        <p14:creationId xmlns:p14="http://schemas.microsoft.com/office/powerpoint/2010/main" val="36374447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0EE11B-1195-2A9D-CF13-51402FE622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F0DCE3-CDE6-1264-72C7-735E56BE96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that includes multiple measurement erro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6D12F-E0BA-AE81-A5C6-BDCB593FC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3614"/>
          </a:xfrm>
        </p:spPr>
        <p:txBody>
          <a:bodyPr/>
          <a:lstStyle/>
          <a:p>
            <a:r>
              <a:rPr lang="en-US" dirty="0"/>
              <a:t>Circles show unobserved variabl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A25565-F7E9-B6D4-FC2D-0EDCB9327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8540" y="2263936"/>
            <a:ext cx="4289389" cy="1714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E74905-E1FB-988C-EC75-879473E75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0827" y="2695455"/>
            <a:ext cx="2168669" cy="1455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F3BA64-C023-B0C4-E9F2-34B498AB2B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1597" y="4323608"/>
            <a:ext cx="5076445" cy="2089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230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9F72E-2B32-4E10-F786-461E4DCCA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ouble error model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FC4810-6BCD-C5E6-0A70-00ADA20DE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252964"/>
            <a:ext cx="5789419" cy="4312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52B80FC-56E5-E727-EE82-E7EE207EE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46239"/>
            <a:ext cx="3780826" cy="4272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7F64EF-EBF7-FB2E-3D2E-03C92181B5E0}"/>
              </a:ext>
            </a:extLst>
          </p:cNvPr>
          <p:cNvSpPr txBox="1"/>
          <p:nvPr/>
        </p:nvSpPr>
        <p:spPr>
          <a:xfrm>
            <a:off x="990074" y="1526102"/>
            <a:ext cx="276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ne measurement error</a:t>
            </a:r>
            <a:endParaRPr lang="en-IL" sz="20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F466A6-2249-D9C0-820B-DD4B5F9B3FD1}"/>
              </a:ext>
            </a:extLst>
          </p:cNvPr>
          <p:cNvSpPr txBox="1"/>
          <p:nvPr/>
        </p:nvSpPr>
        <p:spPr>
          <a:xfrm>
            <a:off x="7054254" y="1571716"/>
            <a:ext cx="3092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Double measurement error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11377101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A9AD3-8CFC-32D4-93F0-A309D96BA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5E4A83-55C7-28F8-699C-3917ABB14869}"/>
              </a:ext>
            </a:extLst>
          </p:cNvPr>
          <p:cNvSpPr txBox="1"/>
          <p:nvPr/>
        </p:nvSpPr>
        <p:spPr>
          <a:xfrm>
            <a:off x="897058" y="2077223"/>
            <a:ext cx="1086401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2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_true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hap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true M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linear model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shap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true D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D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s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observed D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s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_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tribution for observed M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9461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C6C20-F091-21C5-5043-E7514E4F01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ffect of adding measurement error</a:t>
            </a:r>
            <a:endParaRPr lang="en-IL" dirty="0"/>
          </a:p>
        </p:txBody>
      </p:sp>
      <p:pic>
        <p:nvPicPr>
          <p:cNvPr id="9" name="Picture 8" descr="A graph showing a diagram of marriage rate&#10;&#10;Description automatically generated">
            <a:extLst>
              <a:ext uri="{FF2B5EF4-FFF2-40B4-BE49-F238E27FC236}">
                <a16:creationId xmlns:a16="http://schemas.microsoft.com/office/drawing/2014/main" id="{687248DB-5AEC-90AB-689B-BDECEF30F2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882" y="1815710"/>
            <a:ext cx="6505969" cy="4677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538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0C694-B6E4-CD68-44E7-8F80EA4AC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0045"/>
          </a:xfrm>
        </p:spPr>
        <p:txBody>
          <a:bodyPr>
            <a:normAutofit fontScale="90000"/>
          </a:bodyPr>
          <a:lstStyle/>
          <a:p>
            <a:r>
              <a:rPr lang="en-US" dirty="0"/>
              <a:t>Comparing all three model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9949B4-80B4-2A2F-6711-AD2DB9EE6D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4362" y="4183812"/>
            <a:ext cx="3924031" cy="23722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A9A1D7-DC52-6091-1C37-897A8256D3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7341" y="4183812"/>
            <a:ext cx="3773734" cy="22814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482FC7-D7FC-C336-2417-A3B4684824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08" y="4183811"/>
            <a:ext cx="3773733" cy="22814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84ABFA-A5CB-9DFB-C7DB-450FD1E6E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2475" y="2320309"/>
            <a:ext cx="3620821" cy="15041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D2B3BF-01AD-414C-140A-CBD2F30016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484" y="2298743"/>
            <a:ext cx="3521557" cy="165493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065A6C-9025-1184-4DD1-5D79280C8B1E}"/>
              </a:ext>
            </a:extLst>
          </p:cNvPr>
          <p:cNvSpPr txBox="1"/>
          <p:nvPr/>
        </p:nvSpPr>
        <p:spPr>
          <a:xfrm>
            <a:off x="1556643" y="1756278"/>
            <a:ext cx="1759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ïve model</a:t>
            </a:r>
            <a:endParaRPr lang="en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50822D-515D-32EB-6B40-AD127EDE77E8}"/>
              </a:ext>
            </a:extLst>
          </p:cNvPr>
          <p:cNvSpPr txBox="1"/>
          <p:nvPr/>
        </p:nvSpPr>
        <p:spPr>
          <a:xfrm>
            <a:off x="4961202" y="1777844"/>
            <a:ext cx="2763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ment error model</a:t>
            </a:r>
            <a:endParaRPr lang="en-IL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96AC15F-28C1-E076-6275-70587548B7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0048" y="2298743"/>
            <a:ext cx="3448345" cy="152573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3049C75-21EE-5635-9888-7D1172BD00CB}"/>
              </a:ext>
            </a:extLst>
          </p:cNvPr>
          <p:cNvSpPr txBox="1"/>
          <p:nvPr/>
        </p:nvSpPr>
        <p:spPr>
          <a:xfrm>
            <a:off x="9065065" y="1777844"/>
            <a:ext cx="2218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uble error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6488277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B7936-23DC-71B6-9A8D-D3312809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ed errors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DB1223-4EA6-52F2-A187-8C96F05256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2306" y="1825625"/>
            <a:ext cx="4921494" cy="4351338"/>
          </a:xfrm>
        </p:spPr>
        <p:txBody>
          <a:bodyPr/>
          <a:lstStyle/>
          <a:p>
            <a:r>
              <a:rPr lang="en-US" dirty="0"/>
              <a:t>For instance</a:t>
            </a:r>
          </a:p>
          <a:p>
            <a:pPr lvl="1"/>
            <a:r>
              <a:rPr lang="en-US" dirty="0"/>
              <a:t>Poor rural reporting might decrease counts of both M and D</a:t>
            </a:r>
          </a:p>
          <a:p>
            <a:r>
              <a:rPr lang="en-US" dirty="0"/>
              <a:t>Spuriously drive relationship of M and D</a:t>
            </a:r>
          </a:p>
          <a:p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7BE08B-F39A-E8D5-DEF6-CFE8CBE63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493" y="1945311"/>
            <a:ext cx="4402519" cy="181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7070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8D32C9-AE22-C969-3B5F-66EC53CDD2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0BC72-6E35-8651-44F2-403A5AF32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influenced by variabl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7B7EAD-5205-E45A-140A-B0A17C0EC1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2306" y="1825625"/>
            <a:ext cx="4921494" cy="4351338"/>
          </a:xfrm>
        </p:spPr>
        <p:txBody>
          <a:bodyPr/>
          <a:lstStyle/>
          <a:p>
            <a:r>
              <a:rPr lang="en-US" dirty="0"/>
              <a:t>For instance</a:t>
            </a:r>
          </a:p>
          <a:p>
            <a:pPr lvl="1"/>
            <a:r>
              <a:rPr lang="en-US" dirty="0"/>
              <a:t>Fewer marriages leads to uncertainty in divorce rate leading to undercounting</a:t>
            </a:r>
          </a:p>
          <a:p>
            <a:r>
              <a:rPr lang="en-US" dirty="0"/>
              <a:t>Spuriously drive relationship of M and D</a:t>
            </a:r>
          </a:p>
          <a:p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E9E5A0-1B99-C00C-8F0D-9FDF5D4DB0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0984" y="1945311"/>
            <a:ext cx="4331536" cy="181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2058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72D4-B877-E47B-F531-672BB49339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563A2-A264-05D6-3CE6-9A15D11EF3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fork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0C2226-2DD2-5CC6-0AD0-7543CCD7E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70358" y="1825625"/>
            <a:ext cx="5883442" cy="4351338"/>
          </a:xfrm>
        </p:spPr>
        <p:txBody>
          <a:bodyPr/>
          <a:lstStyle/>
          <a:p>
            <a:r>
              <a:rPr lang="en-US" dirty="0"/>
              <a:t>M measured accurately</a:t>
            </a:r>
          </a:p>
          <a:p>
            <a:r>
              <a:rPr lang="en-US" dirty="0"/>
              <a:t>A seems accurate but is noisy</a:t>
            </a:r>
          </a:p>
          <a:p>
            <a:endParaRPr lang="en-US" dirty="0"/>
          </a:p>
          <a:p>
            <a:r>
              <a:rPr lang="en-US" dirty="0"/>
              <a:t>M will appear related to D</a:t>
            </a:r>
          </a:p>
          <a:p>
            <a:pPr lvl="1"/>
            <a:r>
              <a:rPr lang="en-US" dirty="0"/>
              <a:t>M and D have information about A</a:t>
            </a:r>
          </a:p>
          <a:p>
            <a:pPr lvl="1"/>
            <a:r>
              <a:rPr lang="en-US" dirty="0"/>
              <a:t>That is stronger than </a:t>
            </a:r>
            <a:r>
              <a:rPr lang="en-US" dirty="0" err="1"/>
              <a:t>Aob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FCD1FB-1F1F-9DC6-F565-57F11FFF78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0984" y="2029900"/>
            <a:ext cx="4331536" cy="164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5405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E99680-147D-68F3-DF9B-2C8F573C5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ttom lin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F9AA8-2B77-7E08-7EC9-E2F9B2FEB4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derstand what you are measuring</a:t>
            </a:r>
          </a:p>
          <a:p>
            <a:r>
              <a:rPr lang="en-US" dirty="0"/>
              <a:t>Don’t automatically assume measurement errors are independent</a:t>
            </a:r>
          </a:p>
          <a:p>
            <a:r>
              <a:rPr lang="en-US" dirty="0"/>
              <a:t>Do build model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9886133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2114BB-BAF4-D5B3-9E93-A91EF5EB95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B36C0-5CF6-4C84-CCDC-670260141F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84657-00A4-1F62-577A-B7B0A716F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Measurement error</a:t>
            </a:r>
          </a:p>
          <a:p>
            <a:r>
              <a:rPr lang="en-US" dirty="0"/>
              <a:t>Missing data</a:t>
            </a:r>
          </a:p>
          <a:p>
            <a:pPr lvl="1"/>
            <a:r>
              <a:rPr lang="en-US" dirty="0"/>
              <a:t>Missing data models</a:t>
            </a:r>
          </a:p>
          <a:p>
            <a:pPr lvl="1"/>
            <a:r>
              <a:rPr lang="en-US" dirty="0"/>
              <a:t>Using other predictors in imputation</a:t>
            </a:r>
          </a:p>
          <a:p>
            <a:pPr lvl="1"/>
            <a:r>
              <a:rPr lang="en-US" dirty="0"/>
              <a:t>Marginalizing</a:t>
            </a:r>
          </a:p>
        </p:txBody>
      </p:sp>
    </p:spTree>
    <p:extLst>
      <p:ext uri="{BB962C8B-B14F-4D97-AF65-F5344CB8AC3E}">
        <p14:creationId xmlns:p14="http://schemas.microsoft.com/office/powerpoint/2010/main" val="1303118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D167A8-F0D1-283E-7020-C5A2106D61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2F474A-E9A1-4A71-CDE6-38D749E93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B5F66-2B8B-4280-6F73-3998D0B2B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Measurement error</a:t>
            </a:r>
          </a:p>
          <a:p>
            <a:r>
              <a:rPr lang="en-US" dirty="0"/>
              <a:t>Missing data</a:t>
            </a:r>
          </a:p>
        </p:txBody>
      </p:sp>
    </p:spTree>
    <p:extLst>
      <p:ext uri="{BB962C8B-B14F-4D97-AF65-F5344CB8AC3E}">
        <p14:creationId xmlns:p14="http://schemas.microsoft.com/office/powerpoint/2010/main" val="5444643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7E739-85D6-9C9E-CAF6-0F55A8A5D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2D80EB-E7F0-1BF0-0492-CF7873D9B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62600" cy="4351338"/>
          </a:xfrm>
        </p:spPr>
        <p:txBody>
          <a:bodyPr/>
          <a:lstStyle/>
          <a:p>
            <a:r>
              <a:rPr lang="en-US" dirty="0"/>
              <a:t>Data may be missing for a reason</a:t>
            </a:r>
          </a:p>
          <a:p>
            <a:r>
              <a:rPr lang="en-US" dirty="0"/>
              <a:t>The reason can matter</a:t>
            </a:r>
          </a:p>
          <a:p>
            <a:r>
              <a:rPr lang="en-US" dirty="0"/>
              <a:t>Build a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063642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5ADCC7-D2ED-9FEB-579B-E8F092AD0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exampl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59EF31-498E-1D29-7F7B-CF9ECDBEAE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00480"/>
          </a:xfrm>
        </p:spPr>
        <p:txBody>
          <a:bodyPr/>
          <a:lstStyle/>
          <a:p>
            <a:r>
              <a:rPr lang="en-US" dirty="0"/>
              <a:t>Dogs eat homework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EFFB12-6606-DCB1-164C-3AD4B352E8D5}"/>
              </a:ext>
            </a:extLst>
          </p:cNvPr>
          <p:cNvSpPr txBox="1"/>
          <p:nvPr/>
        </p:nvSpPr>
        <p:spPr>
          <a:xfrm>
            <a:off x="4551698" y="2608596"/>
            <a:ext cx="739164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umber of student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w much each student studie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inv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mework grade affected by studying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typ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flo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ng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integer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Random binary values (0 or 1) for dog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co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opy H to Hm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an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F574D4F-C4DA-C848-DD93-71A940CF3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608596"/>
            <a:ext cx="2924175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4377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EDB63-4254-4704-4C5A-D61F678C3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2096"/>
          </a:xfrm>
        </p:spPr>
        <p:txBody>
          <a:bodyPr/>
          <a:lstStyle/>
          <a:p>
            <a:r>
              <a:rPr lang="en-US" dirty="0"/>
              <a:t>Automatic imput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1A57C-2CB0-743A-CCAA-17F5E49F71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2278"/>
            <a:ext cx="10515600" cy="4351338"/>
          </a:xfrm>
        </p:spPr>
        <p:txBody>
          <a:bodyPr/>
          <a:lstStyle/>
          <a:p>
            <a:r>
              <a:rPr lang="en-US" dirty="0"/>
              <a:t>Used in</a:t>
            </a:r>
          </a:p>
          <a:p>
            <a:pPr lvl="1"/>
            <a:r>
              <a:rPr lang="en-US" dirty="0"/>
              <a:t>Stan</a:t>
            </a:r>
          </a:p>
          <a:p>
            <a:pPr lvl="1"/>
            <a:r>
              <a:rPr lang="en-US" dirty="0"/>
              <a:t>PyMC3</a:t>
            </a:r>
          </a:p>
          <a:p>
            <a:r>
              <a:rPr lang="en-US" dirty="0"/>
              <a:t>Not used in</a:t>
            </a:r>
          </a:p>
          <a:p>
            <a:pPr lvl="1"/>
            <a:r>
              <a:rPr lang="en-US" dirty="0" err="1"/>
              <a:t>PyMC</a:t>
            </a:r>
            <a:endParaRPr lang="en-US" dirty="0"/>
          </a:p>
          <a:p>
            <a:r>
              <a:rPr lang="en-US" dirty="0"/>
              <a:t>Implicitly create random variables</a:t>
            </a:r>
          </a:p>
          <a:p>
            <a:pPr lvl="1"/>
            <a:r>
              <a:rPr lang="en-US" dirty="0"/>
              <a:t>One for each missing data</a:t>
            </a:r>
          </a:p>
          <a:p>
            <a:pPr lvl="1"/>
            <a:r>
              <a:rPr lang="en-US" dirty="0"/>
              <a:t>Assign them a distributio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3783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D869A4-7474-1D66-FB99-ED308E82D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icit imput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6AD29F-158E-4450-F867-6A72C8A69C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0830" y="1393726"/>
            <a:ext cx="5334403" cy="151124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xplicitly create random variables</a:t>
            </a:r>
          </a:p>
          <a:p>
            <a:r>
              <a:rPr lang="en-US" dirty="0"/>
              <a:t>Assign them a distribution</a:t>
            </a:r>
          </a:p>
          <a:p>
            <a:r>
              <a:rPr lang="en-US" dirty="0"/>
              <a:t>Remove them from the data</a:t>
            </a:r>
          </a:p>
          <a:p>
            <a:r>
              <a:rPr lang="en-US" dirty="0"/>
              <a:t>Combine for likelihood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B04EC5-3D0E-89C5-0A6E-CC4A86ECB3F1}"/>
              </a:ext>
            </a:extLst>
          </p:cNvPr>
          <p:cNvSpPr txBox="1"/>
          <p:nvPr/>
        </p:nvSpPr>
        <p:spPr>
          <a:xfrm>
            <a:off x="2590801" y="3429000"/>
            <a:ext cx="804628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wher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isn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o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Indices of non-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NaN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value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un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wher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isn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o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Indices of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NaN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value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9B0AC8-7F1C-5C58-E7B1-4FC9EDEFBE0C}"/>
              </a:ext>
            </a:extLst>
          </p:cNvPr>
          <p:cNvSpPr txBox="1"/>
          <p:nvPr/>
        </p:nvSpPr>
        <p:spPr>
          <a:xfrm>
            <a:off x="6771736" y="1640562"/>
            <a:ext cx="3741709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edictive probabilitie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inv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0AC2E4-CBEE-E3EB-3FE3-A04A456C60D9}"/>
              </a:ext>
            </a:extLst>
          </p:cNvPr>
          <p:cNvSpPr txBox="1"/>
          <p:nvPr/>
        </p:nvSpPr>
        <p:spPr>
          <a:xfrm>
            <a:off x="2521790" y="5057209"/>
            <a:ext cx="96421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Hi_missing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un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un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H_observ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o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isn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o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D7919B-2C7B-392A-0382-6703BFA8E19D}"/>
              </a:ext>
            </a:extLst>
          </p:cNvPr>
          <p:cNvSpPr txBox="1"/>
          <p:nvPr/>
        </p:nvSpPr>
        <p:spPr>
          <a:xfrm>
            <a:off x="7168552" y="1229221"/>
            <a:ext cx="3608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 of how studying affects grade</a:t>
            </a:r>
            <a:endParaRPr lang="en-IL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2310CA-66B4-789F-7748-9EF29EB2A65E}"/>
              </a:ext>
            </a:extLst>
          </p:cNvPr>
          <p:cNvSpPr txBox="1"/>
          <p:nvPr/>
        </p:nvSpPr>
        <p:spPr>
          <a:xfrm>
            <a:off x="2590801" y="3121072"/>
            <a:ext cx="34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ordinates to handle missing data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00BA69-8204-E077-DC25-64AF294811EB}"/>
              </a:ext>
            </a:extLst>
          </p:cNvPr>
          <p:cNvSpPr txBox="1"/>
          <p:nvPr/>
        </p:nvSpPr>
        <p:spPr>
          <a:xfrm>
            <a:off x="2521790" y="4738703"/>
            <a:ext cx="4936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tribution for missing data, Data for existing data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EDB6A3-DC86-4B4C-9CAA-B63AC1584002}"/>
              </a:ext>
            </a:extLst>
          </p:cNvPr>
          <p:cNvSpPr txBox="1"/>
          <p:nvPr/>
        </p:nvSpPr>
        <p:spPr>
          <a:xfrm>
            <a:off x="838200" y="5987002"/>
            <a:ext cx="991822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ath.su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.dis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ath.su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.dis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un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tent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logp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2D12FD-8F84-584A-93E0-E5525181A69A}"/>
              </a:ext>
            </a:extLst>
          </p:cNvPr>
          <p:cNvSpPr txBox="1"/>
          <p:nvPr/>
        </p:nvSpPr>
        <p:spPr>
          <a:xfrm>
            <a:off x="860830" y="5714269"/>
            <a:ext cx="2112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bined likelihood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3708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E6B9B8-2CE5-F710-C115-D7D2D7887C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1BF7CD-C10B-B937-322C-7891F4C39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433868" cy="1325563"/>
          </a:xfrm>
        </p:spPr>
        <p:txBody>
          <a:bodyPr/>
          <a:lstStyle/>
          <a:p>
            <a:r>
              <a:rPr lang="en-US" dirty="0"/>
              <a:t>The missing data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C996C-82AC-7A67-F7B4-0A7183FBD5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0830" y="1782171"/>
            <a:ext cx="6342227" cy="1511240"/>
          </a:xfrm>
        </p:spPr>
        <p:txBody>
          <a:bodyPr>
            <a:normAutofit/>
          </a:bodyPr>
          <a:lstStyle/>
          <a:p>
            <a:r>
              <a:rPr lang="en-US" dirty="0" err="1"/>
              <a:t>PyMC</a:t>
            </a:r>
            <a:r>
              <a:rPr lang="en-US" dirty="0"/>
              <a:t> can’t have “observed” tensors</a:t>
            </a:r>
          </a:p>
          <a:p>
            <a:r>
              <a:rPr lang="en-US" dirty="0"/>
              <a:t>So we can fake it</a:t>
            </a:r>
          </a:p>
          <a:p>
            <a:pPr lvl="1"/>
            <a:r>
              <a:rPr lang="en-US" dirty="0"/>
              <a:t>Potential allows hacking the model</a:t>
            </a:r>
            <a:endParaRPr lang="en-I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ADEA8CF-88B1-918B-0046-8D5771E1A9DA}"/>
              </a:ext>
            </a:extLst>
          </p:cNvPr>
          <p:cNvSpPr txBox="1"/>
          <p:nvPr/>
        </p:nvSpPr>
        <p:spPr>
          <a:xfrm>
            <a:off x="657045" y="5020844"/>
            <a:ext cx="991822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ath.su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.dis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ath.su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.dis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unobserved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tent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logp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observ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p_missin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D1E020-E093-4668-9397-3DA69553F2ED}"/>
              </a:ext>
            </a:extLst>
          </p:cNvPr>
          <p:cNvSpPr txBox="1"/>
          <p:nvPr/>
        </p:nvSpPr>
        <p:spPr>
          <a:xfrm>
            <a:off x="679675" y="4748111"/>
            <a:ext cx="2112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bined likelihood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47C1B7-53A9-7A4C-DB38-FFF5E00DB9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1832" y="427919"/>
            <a:ext cx="2464986" cy="4023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3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CDE2A-13EF-F566-0079-3B2585886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9826"/>
          </a:xfrm>
        </p:spPr>
        <p:txBody>
          <a:bodyPr/>
          <a:lstStyle/>
          <a:p>
            <a:r>
              <a:rPr lang="en-US" dirty="0"/>
              <a:t>What does this give us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3FFA8A-680D-BD46-85D3-F5D2E158E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592722"/>
          </a:xfrm>
        </p:spPr>
        <p:txBody>
          <a:bodyPr/>
          <a:lstStyle/>
          <a:p>
            <a:r>
              <a:rPr lang="en-US" dirty="0"/>
              <a:t>Sampled parameters and missing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F9FD31-8242-3EDA-1F0D-39D86700B0C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33115"/>
          <a:stretch/>
        </p:blipFill>
        <p:spPr>
          <a:xfrm>
            <a:off x="512012" y="3429000"/>
            <a:ext cx="5000267" cy="27586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DE24B8-7730-398D-ED83-3B84BD372AF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0946"/>
          <a:stretch/>
        </p:blipFill>
        <p:spPr>
          <a:xfrm>
            <a:off x="6296044" y="4186033"/>
            <a:ext cx="4144795" cy="1798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98503F-31AE-1EEE-1C99-75A06261A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0880" y="1874432"/>
            <a:ext cx="6477561" cy="1508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062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0159F-B120-362B-DC5E-A5FF714A5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resul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4F56D-00E6-F0F9-2879-CC7CB76CF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623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bS</a:t>
            </a:r>
            <a:r>
              <a:rPr lang="en-US" dirty="0"/>
              <a:t> is overestimated</a:t>
            </a:r>
          </a:p>
          <a:p>
            <a:r>
              <a:rPr lang="en-US" dirty="0"/>
              <a:t>Number of samples is not larg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19884C-8101-355C-7BBC-B24DAAFA0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3136" y="2983935"/>
            <a:ext cx="8330810" cy="25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4917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4A5D6-15EF-9EFE-8019-CFCEB4B03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is the important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66119C-6CCD-1EEC-8A8E-6AB3AA2C5B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6330"/>
            <a:ext cx="10515600" cy="702282"/>
          </a:xfrm>
        </p:spPr>
        <p:txBody>
          <a:bodyPr/>
          <a:lstStyle/>
          <a:p>
            <a:r>
              <a:rPr lang="en-US" dirty="0"/>
              <a:t>We might have the wrong model!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17FA35-B0FF-E39E-4FE0-A05112125869}"/>
              </a:ext>
            </a:extLst>
          </p:cNvPr>
          <p:cNvSpPr txBox="1"/>
          <p:nvPr/>
        </p:nvSpPr>
        <p:spPr>
          <a:xfrm>
            <a:off x="940793" y="1831839"/>
            <a:ext cx="3052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gs eat homework randomly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3DBD1D-A25F-1625-FCB8-502227A04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270" y="2270262"/>
            <a:ext cx="1986149" cy="16098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B2C62F2-D8A6-B99B-AA17-7B18F07DFF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7765" y="2369245"/>
            <a:ext cx="1986149" cy="160982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B97915-8B0E-792A-F638-EED0F222E921}"/>
              </a:ext>
            </a:extLst>
          </p:cNvPr>
          <p:cNvSpPr txBox="1"/>
          <p:nvPr/>
        </p:nvSpPr>
        <p:spPr>
          <a:xfrm>
            <a:off x="6598512" y="1623931"/>
            <a:ext cx="3052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udent behavior influences which dogs eat homework</a:t>
            </a:r>
            <a:endParaRPr lang="en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CFC13F-7FA8-BFCB-0941-08708ED121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26560" y="4883049"/>
            <a:ext cx="1986149" cy="16098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44CEE19-E207-F15C-1403-B24B54E940A7}"/>
              </a:ext>
            </a:extLst>
          </p:cNvPr>
          <p:cNvSpPr txBox="1"/>
          <p:nvPr/>
        </p:nvSpPr>
        <p:spPr>
          <a:xfrm>
            <a:off x="1157307" y="4137734"/>
            <a:ext cx="2979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unmeasured factor affects both homework and dogs</a:t>
            </a:r>
            <a:endParaRPr lang="en-IL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00BC12A-5578-60D8-1BF9-085178B20E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93145" y="4883049"/>
            <a:ext cx="1986147" cy="16098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714D875-0987-DB4A-FED1-643718908A07}"/>
              </a:ext>
            </a:extLst>
          </p:cNvPr>
          <p:cNvSpPr txBox="1"/>
          <p:nvPr/>
        </p:nvSpPr>
        <p:spPr>
          <a:xfrm>
            <a:off x="6523891" y="4137734"/>
            <a:ext cx="2979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quality of the homework affects the dog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529805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B7CDB-950C-D815-13FC-A9727E175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home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4C29AD-72F6-2ACF-9595-E278774BAEA9}"/>
              </a:ext>
            </a:extLst>
          </p:cNvPr>
          <p:cNvSpPr txBox="1"/>
          <p:nvPr/>
        </p:nvSpPr>
        <p:spPr>
          <a:xfrm>
            <a:off x="4212022" y="1538476"/>
            <a:ext cx="6729248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umber of student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iz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oise of house (unobserved)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iz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w much each student studi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H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S -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X), size=N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mework grade affected by study and nois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 = X &gt;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ogs eat homework in noisy hous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C1F871-AFA2-7F5D-1DFA-9B165FDF5E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8200" y="1879875"/>
            <a:ext cx="2667903" cy="21624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625A2A-AFD1-5DAB-5CFE-5262A8572E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2022" y="5573642"/>
            <a:ext cx="3205794" cy="10112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85D59D3-9F6A-C30D-55AC-DF0491E43080}"/>
              </a:ext>
            </a:extLst>
          </p:cNvPr>
          <p:cNvSpPr txBox="1"/>
          <p:nvPr/>
        </p:nvSpPr>
        <p:spPr>
          <a:xfrm>
            <a:off x="4157367" y="3456309"/>
            <a:ext cx="784965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3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S[~D]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odel includes study S but not noise X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Hi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Hi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p, observed=H[~D])</a:t>
            </a:r>
          </a:p>
        </p:txBody>
      </p:sp>
    </p:spTree>
    <p:extLst>
      <p:ext uri="{BB962C8B-B14F-4D97-AF65-F5344CB8AC3E}">
        <p14:creationId xmlns:p14="http://schemas.microsoft.com/office/powerpoint/2010/main" val="40944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76479D-F663-2BE6-D7AA-869CF0F669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165904-4677-1F21-4848-E2A643873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attentive students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D0BC40-BBB3-9550-181D-80CB78295481}"/>
              </a:ext>
            </a:extLst>
          </p:cNvPr>
          <p:cNvSpPr txBox="1"/>
          <p:nvPr/>
        </p:nvSpPr>
        <p:spPr>
          <a:xfrm>
            <a:off x="4212022" y="1538476"/>
            <a:ext cx="672924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umber of student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iz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w much each student studi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H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), size=N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mework grade affected by study and nois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 = S &gt;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ogs eat homework in noisy hous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169937-1D98-3FBD-56B0-63E18E7865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1126" y="1879875"/>
            <a:ext cx="2662051" cy="21624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0D99688-EED0-FDA9-E72C-763655D0D0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2022" y="4310745"/>
            <a:ext cx="3205794" cy="941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38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95941-4CE9-21EB-46DF-5D1929138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aused by a confound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F4AA9-90CB-9238-8B2C-CEA3ADD2A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6312"/>
          </a:xfrm>
        </p:spPr>
        <p:txBody>
          <a:bodyPr>
            <a:normAutofit fontScale="92500" lnSpcReduction="10000"/>
          </a:bodyPr>
          <a:lstStyle/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7F0E6C-CD1F-83BF-008E-A5108CC0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474" y="2959889"/>
            <a:ext cx="9931807" cy="2277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2858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1F1E24-645F-1937-FF6B-5063D19AE7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31BD8-3B13-53E3-090A-29E5664B6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gs hate bad homework</a:t>
            </a:r>
            <a:endParaRPr lang="en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CDC323-626E-BBEF-E0AF-BBD6A5CD6221}"/>
              </a:ext>
            </a:extLst>
          </p:cNvPr>
          <p:cNvSpPr txBox="1"/>
          <p:nvPr/>
        </p:nvSpPr>
        <p:spPr>
          <a:xfrm>
            <a:off x="4212022" y="1538476"/>
            <a:ext cx="672924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umber of student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ize=N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w much each student studi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H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vlogi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S), size=N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Homework grade affected by study and nois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 = H &lt;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ogs eat bad homework 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F3C906-1A2C-6466-C669-F8F8C08B7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1126" y="1883192"/>
            <a:ext cx="2662051" cy="21557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771784-2140-FA62-E0D7-997E961630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2022" y="4335359"/>
            <a:ext cx="3205794" cy="89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03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B044D6-826B-2E6D-1F9F-E7C3805C8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91AFA-31AF-51E1-3E88-609E0374C3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786358-FB73-2F64-F7FF-91EE7ABEEE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Measurement error</a:t>
            </a:r>
          </a:p>
          <a:p>
            <a:r>
              <a:rPr lang="en-US" dirty="0"/>
              <a:t>Missing data</a:t>
            </a:r>
          </a:p>
          <a:p>
            <a:pPr lvl="1"/>
            <a:r>
              <a:rPr lang="en-US" dirty="0"/>
              <a:t>Missing data models</a:t>
            </a:r>
          </a:p>
          <a:p>
            <a:pPr lvl="1"/>
            <a:r>
              <a:rPr lang="en-US" dirty="0"/>
              <a:t>Using other predictors in imputation</a:t>
            </a:r>
          </a:p>
          <a:p>
            <a:pPr lvl="1"/>
            <a:r>
              <a:rPr lang="en-US" dirty="0"/>
              <a:t>Marginalizing</a:t>
            </a:r>
          </a:p>
        </p:txBody>
      </p:sp>
    </p:spTree>
    <p:extLst>
      <p:ext uri="{BB962C8B-B14F-4D97-AF65-F5344CB8AC3E}">
        <p14:creationId xmlns:p14="http://schemas.microsoft.com/office/powerpoint/2010/main" val="31809479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AD704-BC98-7827-8B26-AD893DDD5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larger brains require more nutritious milk?</a:t>
            </a:r>
            <a:endParaRPr lang="en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606BDE2-F5AD-EF51-42DF-64C0473141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87836" cy="1951793"/>
          </a:xfrm>
        </p:spPr>
        <p:txBody>
          <a:bodyPr>
            <a:normAutofit/>
          </a:bodyPr>
          <a:lstStyle/>
          <a:p>
            <a:r>
              <a:rPr lang="en-US" sz="2000" dirty="0"/>
              <a:t>Used in Chapter 5</a:t>
            </a:r>
          </a:p>
          <a:p>
            <a:pPr lvl="1"/>
            <a:r>
              <a:rPr lang="en-US" sz="1800" dirty="0"/>
              <a:t>Multivariate regression</a:t>
            </a:r>
          </a:p>
          <a:p>
            <a:r>
              <a:rPr lang="en-US" sz="2000" dirty="0"/>
              <a:t>Two predictors cancel each other out</a:t>
            </a:r>
          </a:p>
          <a:p>
            <a:pPr lvl="1"/>
            <a:r>
              <a:rPr lang="en-US" sz="1800" dirty="0"/>
              <a:t>True values only when both included</a:t>
            </a:r>
          </a:p>
          <a:p>
            <a:r>
              <a:rPr lang="en-US" sz="2000" dirty="0"/>
              <a:t>Did complete case analysis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D59146-B367-791E-E99C-BF1BA89703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9682" y="3019445"/>
            <a:ext cx="5961058" cy="28642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91EEC1-8784-3BA4-1113-A56D48A6920C}"/>
              </a:ext>
            </a:extLst>
          </p:cNvPr>
          <p:cNvSpPr txBox="1"/>
          <p:nvPr/>
        </p:nvSpPr>
        <p:spPr>
          <a:xfrm>
            <a:off x="220191" y="4577682"/>
            <a:ext cx="753644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5_7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u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red_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red_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observed=dcc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43ABE4-D414-9E10-8AFD-0F58D43F7599}"/>
              </a:ext>
            </a:extLst>
          </p:cNvPr>
          <p:cNvSpPr txBox="1"/>
          <p:nvPr/>
        </p:nvSpPr>
        <p:spPr>
          <a:xfrm>
            <a:off x="7296281" y="2490952"/>
            <a:ext cx="2963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ivariate fits to data</a:t>
            </a:r>
            <a:endParaRPr lang="en-IL" sz="2400" b="1" dirty="0"/>
          </a:p>
        </p:txBody>
      </p:sp>
    </p:spTree>
    <p:extLst>
      <p:ext uri="{BB962C8B-B14F-4D97-AF65-F5344CB8AC3E}">
        <p14:creationId xmlns:p14="http://schemas.microsoft.com/office/powerpoint/2010/main" val="16224946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7E12E-1936-70C6-8C80-72C318042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case DAG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F0BA4-681D-1E4E-46C8-DC8B204AA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31931"/>
            <a:ext cx="10515600" cy="904963"/>
          </a:xfrm>
        </p:spPr>
        <p:txBody>
          <a:bodyPr/>
          <a:lstStyle/>
          <a:p>
            <a:r>
              <a:rPr lang="en-US" dirty="0"/>
              <a:t>These DAGs are “Markov equivalent”</a:t>
            </a:r>
          </a:p>
          <a:p>
            <a:pPr lvl="1"/>
            <a:r>
              <a:rPr lang="en-US" dirty="0"/>
              <a:t>Meaning the can’t be distinguished from the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1DAA67-F3EC-58F6-B390-68C643C2B0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961" y="3483059"/>
            <a:ext cx="10769311" cy="2116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8478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E5C8C-42D2-C3CD-D4C3-FE2F0F137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data DAG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9C1F9-AC1E-9BB2-E18C-A6B83E5B6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7815"/>
            <a:ext cx="10515600" cy="573865"/>
          </a:xfrm>
        </p:spPr>
        <p:txBody>
          <a:bodyPr>
            <a:normAutofit/>
          </a:bodyPr>
          <a:lstStyle/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FF6C92-4F85-D9A0-8744-1FB3A92E55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686" y="2826490"/>
            <a:ext cx="2607309" cy="14049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966AA52-CA6A-EF2E-C240-476885E5C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0295" y="4124587"/>
            <a:ext cx="8731338" cy="24996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8586D9-2AAE-936D-F0D1-C20B488D8442}"/>
              </a:ext>
            </a:extLst>
          </p:cNvPr>
          <p:cNvSpPr txBox="1"/>
          <p:nvPr/>
        </p:nvSpPr>
        <p:spPr>
          <a:xfrm>
            <a:off x="733004" y="2467968"/>
            <a:ext cx="2262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mplete case DAG</a:t>
            </a:r>
            <a:endParaRPr lang="en-IL" sz="20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6273FB-39E9-2247-9D56-232CEA948B02}"/>
              </a:ext>
            </a:extLst>
          </p:cNvPr>
          <p:cNvSpPr txBox="1"/>
          <p:nvPr/>
        </p:nvSpPr>
        <p:spPr>
          <a:xfrm>
            <a:off x="4927682" y="3724477"/>
            <a:ext cx="3391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lternative missing data DAGs</a:t>
            </a:r>
            <a:endParaRPr lang="en-IL" sz="2000" b="1" dirty="0"/>
          </a:p>
        </p:txBody>
      </p:sp>
    </p:spTree>
    <p:extLst>
      <p:ext uri="{BB962C8B-B14F-4D97-AF65-F5344CB8AC3E}">
        <p14:creationId xmlns:p14="http://schemas.microsoft.com/office/powerpoint/2010/main" val="36044807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49DF5-FECD-CC6F-AF90-5DED908EC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526" y="159528"/>
            <a:ext cx="10515600" cy="962978"/>
          </a:xfrm>
        </p:spPr>
        <p:txBody>
          <a:bodyPr/>
          <a:lstStyle/>
          <a:p>
            <a:r>
              <a:rPr lang="en-US" dirty="0"/>
              <a:t>Turn missing values into paramete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A5269A-2B58-3ABC-E16B-C606F0BD60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2506"/>
            <a:ext cx="10515600" cy="1075230"/>
          </a:xfrm>
        </p:spPr>
        <p:txBody>
          <a:bodyPr>
            <a:normAutofit/>
          </a:bodyPr>
          <a:lstStyle/>
          <a:p>
            <a:r>
              <a:rPr lang="en-US" dirty="0"/>
              <a:t>N (Neocortex) in chapter 5 became B (Brain) in chapter 15</a:t>
            </a:r>
          </a:p>
          <a:p>
            <a:r>
              <a:rPr lang="en-US" dirty="0"/>
              <a:t>Imputation is automatic in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E8D013-97BF-F603-DA5B-E52DEEE27096}"/>
              </a:ext>
            </a:extLst>
          </p:cNvPr>
          <p:cNvSpPr txBox="1"/>
          <p:nvPr/>
        </p:nvSpPr>
        <p:spPr>
          <a:xfrm>
            <a:off x="6217395" y="3004820"/>
            <a:ext cx="6094948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5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igma_B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u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nu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yMC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automatically imputes missing value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i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i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u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B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Bi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i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i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observed=K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2A58CC-2BF2-25A1-8793-0EEF71338968}"/>
              </a:ext>
            </a:extLst>
          </p:cNvPr>
          <p:cNvSpPr txBox="1"/>
          <p:nvPr/>
        </p:nvSpPr>
        <p:spPr>
          <a:xfrm>
            <a:off x="117190" y="3129412"/>
            <a:ext cx="597881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5_7: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u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a +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red_N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hared_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observed=dcc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18150255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E4428-7E61-9E7C-FA32-B1185F40D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PyMC</a:t>
            </a:r>
            <a:r>
              <a:rPr lang="en-US" sz="4000" dirty="0"/>
              <a:t> generates parameters for missing values</a:t>
            </a:r>
            <a:endParaRPr lang="en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1AEA8D-DD63-54A4-A2A4-B3BF811EC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19374"/>
          </a:xfrm>
        </p:spPr>
        <p:txBody>
          <a:bodyPr/>
          <a:lstStyle/>
          <a:p>
            <a:r>
              <a:rPr lang="en-US" dirty="0"/>
              <a:t>If there is no data, the posterior equals the prior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C23A6D6-6574-5075-D1CB-EEF3BF53A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02" y="3296570"/>
            <a:ext cx="4856915" cy="31159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4CDB2C-3FFB-2CBF-743B-17F8A0CDDD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2466" y="3771605"/>
            <a:ext cx="5201131" cy="2465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0117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5FB90-D2A4-4FC1-CE55-039DC4B40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model doesn’t impute in a smart w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B7EB2-4B86-3B69-2A4D-38F7DA933A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3249"/>
            <a:ext cx="10515600" cy="614877"/>
          </a:xfrm>
        </p:spPr>
        <p:txBody>
          <a:bodyPr/>
          <a:lstStyle/>
          <a:p>
            <a:r>
              <a:rPr lang="en-US" dirty="0"/>
              <a:t>Bi is imputed with mean nu and variance </a:t>
            </a:r>
            <a:r>
              <a:rPr lang="en-US" dirty="0" err="1"/>
              <a:t>sigma_B</a:t>
            </a:r>
            <a:endParaRPr lang="en-IL" dirty="0"/>
          </a:p>
        </p:txBody>
      </p:sp>
      <p:pic>
        <p:nvPicPr>
          <p:cNvPr id="13" name="Picture 12" descr="A graph of a graph with blue dots and black lines&#10;&#10;Description automatically generated with medium confidence">
            <a:extLst>
              <a:ext uri="{FF2B5EF4-FFF2-40B4-BE49-F238E27FC236}">
                <a16:creationId xmlns:a16="http://schemas.microsoft.com/office/drawing/2014/main" id="{5CB3CDD8-0097-DD13-9C79-D35499E21E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05" y="3306030"/>
            <a:ext cx="4574874" cy="3288894"/>
          </a:xfrm>
          <a:prstGeom prst="rect">
            <a:avLst/>
          </a:prstGeom>
        </p:spPr>
      </p:pic>
      <p:pic>
        <p:nvPicPr>
          <p:cNvPr id="16" name="Picture 15" descr="A graph of blue and black lines&#10;&#10;Description automatically generated">
            <a:extLst>
              <a:ext uri="{FF2B5EF4-FFF2-40B4-BE49-F238E27FC236}">
                <a16:creationId xmlns:a16="http://schemas.microsoft.com/office/drawing/2014/main" id="{847FC3D5-0A2C-53AD-0306-1CBF3A44E9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4004" y="3315488"/>
            <a:ext cx="4644241" cy="333876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04267E9-9115-47B5-E2A2-46C53863B612}"/>
              </a:ext>
            </a:extLst>
          </p:cNvPr>
          <p:cNvSpPr txBox="1"/>
          <p:nvPr/>
        </p:nvSpPr>
        <p:spPr>
          <a:xfrm>
            <a:off x="2940270" y="2693329"/>
            <a:ext cx="6094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i =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i"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u, </a:t>
            </a:r>
            <a:r>
              <a:rPr lang="en-US" sz="18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igma_B</a:t>
            </a:r>
            <a:r>
              <a:rPr lang="en-US" sz="1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B)</a:t>
            </a:r>
          </a:p>
        </p:txBody>
      </p:sp>
    </p:spTree>
    <p:extLst>
      <p:ext uri="{BB962C8B-B14F-4D97-AF65-F5344CB8AC3E}">
        <p14:creationId xmlns:p14="http://schemas.microsoft.com/office/powerpoint/2010/main" val="21545541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BC283-3D5C-63D2-7DC3-23082CC3B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ow correlation between predicto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1120D6-DF25-633C-CD5E-746B40B602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913" y="1485090"/>
            <a:ext cx="10515600" cy="551815"/>
          </a:xfrm>
        </p:spPr>
        <p:txBody>
          <a:bodyPr/>
          <a:lstStyle/>
          <a:p>
            <a:r>
              <a:rPr lang="en-US" dirty="0"/>
              <a:t>Correlation replaces only missing values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E68EC6-9D53-B4B7-BE8F-AFCF45A71EB4}"/>
              </a:ext>
            </a:extLst>
          </p:cNvPr>
          <p:cNvSpPr txBox="1"/>
          <p:nvPr/>
        </p:nvSpPr>
        <p:spPr>
          <a:xfrm>
            <a:off x="838200" y="2320684"/>
            <a:ext cx="9321099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B_mask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ma.masked_invali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stack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M, B]).T)</a:t>
            </a:r>
          </a:p>
          <a:p>
            <a:endParaRPr lang="en-US" sz="1200" b="0" dirty="0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  <a:p>
            <a:endParaRPr lang="en-US" sz="1200" b="0" dirty="0">
              <a:solidFill>
                <a:srgbClr val="0000FF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7: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igma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igma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uM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B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uB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_, _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KJCholeskyCov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hol_cov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n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eta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d_dis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Exponential.dist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ompute_corr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M and B correlation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B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v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B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t.stack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uB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,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ho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observed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B_mask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u = a +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B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B[: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M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M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i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i"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mu, sigma, observed=K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02D240-29D1-F4C7-CD49-E1ECAE621974}"/>
              </a:ext>
            </a:extLst>
          </p:cNvPr>
          <p:cNvSpPr/>
          <p:nvPr/>
        </p:nvSpPr>
        <p:spPr>
          <a:xfrm>
            <a:off x="996381" y="4994516"/>
            <a:ext cx="7126013" cy="927012"/>
          </a:xfrm>
          <a:prstGeom prst="rect">
            <a:avLst/>
          </a:prstGeom>
          <a:noFill/>
          <a:ln w="38100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7F061B-F7C9-C2B6-B219-2A5D471384D5}"/>
              </a:ext>
            </a:extLst>
          </p:cNvPr>
          <p:cNvSpPr/>
          <p:nvPr/>
        </p:nvSpPr>
        <p:spPr>
          <a:xfrm>
            <a:off x="749913" y="2132549"/>
            <a:ext cx="7126013" cy="551815"/>
          </a:xfrm>
          <a:prstGeom prst="rect">
            <a:avLst/>
          </a:prstGeom>
          <a:noFill/>
          <a:ln w="38100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8282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1C8F3-6536-7B10-9912-9677428F0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imput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9F4BA3-B7BD-7245-9C29-6B56BE4BF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2343" y="1529233"/>
            <a:ext cx="10515600" cy="886044"/>
          </a:xfrm>
        </p:spPr>
        <p:txBody>
          <a:bodyPr/>
          <a:lstStyle/>
          <a:p>
            <a:r>
              <a:rPr lang="en-US" dirty="0"/>
              <a:t>Not hard to guess neocortex percent from body mass</a:t>
            </a:r>
            <a:endParaRPr lang="en-IL" dirty="0"/>
          </a:p>
        </p:txBody>
      </p:sp>
      <p:pic>
        <p:nvPicPr>
          <p:cNvPr id="12" name="Picture 11" descr="A graph with blue and black lines&#10;&#10;Description automatically generated">
            <a:extLst>
              <a:ext uri="{FF2B5EF4-FFF2-40B4-BE49-F238E27FC236}">
                <a16:creationId xmlns:a16="http://schemas.microsoft.com/office/drawing/2014/main" id="{4DFF6535-71A3-5B49-9BCF-D24E4E5F60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130" y="2670385"/>
            <a:ext cx="4884190" cy="3511263"/>
          </a:xfrm>
          <a:prstGeom prst="rect">
            <a:avLst/>
          </a:prstGeom>
        </p:spPr>
      </p:pic>
      <p:pic>
        <p:nvPicPr>
          <p:cNvPr id="18" name="Picture 17" descr="A graph of a graph with blue dots&#10;&#10;Description automatically generated with medium confidence">
            <a:extLst>
              <a:ext uri="{FF2B5EF4-FFF2-40B4-BE49-F238E27FC236}">
                <a16:creationId xmlns:a16="http://schemas.microsoft.com/office/drawing/2014/main" id="{7CC8E72A-A468-4F64-0D49-89567B6A7F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855" y="2670386"/>
            <a:ext cx="4884190" cy="3511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937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8D67E-0F74-F676-8265-C3C3BE2CF8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affle Divorce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789E46-8349-1010-3C3E-2BA3C2885F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52714"/>
          </a:xfrm>
        </p:spPr>
        <p:txBody>
          <a:bodyPr/>
          <a:lstStyle/>
          <a:p>
            <a:r>
              <a:rPr lang="en-US" dirty="0"/>
              <a:t>Waffle houses cause divorce!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317EB3-7AED-34C6-953F-4A2872B9AE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962" y="2478339"/>
            <a:ext cx="6172075" cy="4145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73253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CD3567-5D7F-418D-47AA-6F2CC9F4EA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5C37F-77F0-C555-F097-8024F8EAA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FC807-7CD3-2743-615A-DABFC30157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Measurement error</a:t>
            </a:r>
          </a:p>
          <a:p>
            <a:r>
              <a:rPr lang="en-US" dirty="0"/>
              <a:t>Missing data</a:t>
            </a:r>
          </a:p>
          <a:p>
            <a:pPr lvl="1"/>
            <a:r>
              <a:rPr lang="en-US" dirty="0"/>
              <a:t>Missing data models</a:t>
            </a:r>
          </a:p>
          <a:p>
            <a:pPr lvl="1"/>
            <a:r>
              <a:rPr lang="en-US" dirty="0"/>
              <a:t>Using other predictors in imputation</a:t>
            </a:r>
          </a:p>
          <a:p>
            <a:pPr lvl="1"/>
            <a:r>
              <a:rPr lang="en-US" dirty="0"/>
              <a:t>Marginalizing</a:t>
            </a:r>
          </a:p>
        </p:txBody>
      </p:sp>
    </p:spTree>
    <p:extLst>
      <p:ext uri="{BB962C8B-B14F-4D97-AF65-F5344CB8AC3E}">
        <p14:creationId xmlns:p14="http://schemas.microsoft.com/office/powerpoint/2010/main" val="42305272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3DB5-C239-D05A-0F8A-6EFCE3ADC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issing valu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98E60-4464-A37E-8DE9-6D6B433379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128367"/>
          </a:xfrm>
        </p:spPr>
        <p:txBody>
          <a:bodyPr/>
          <a:lstStyle/>
          <a:p>
            <a:r>
              <a:rPr lang="en-US" dirty="0"/>
              <a:t>Hard to sample from</a:t>
            </a:r>
          </a:p>
          <a:p>
            <a:pPr lvl="1"/>
            <a:r>
              <a:rPr lang="en-US" dirty="0"/>
              <a:t>Can’t use HMC</a:t>
            </a:r>
          </a:p>
          <a:p>
            <a:pPr lvl="2"/>
            <a:r>
              <a:rPr lang="en-US" dirty="0"/>
              <a:t>So one parameter at a time</a:t>
            </a:r>
          </a:p>
          <a:p>
            <a:pPr lvl="1"/>
            <a:r>
              <a:rPr lang="en-US" dirty="0"/>
              <a:t>Difficult for Gibbs</a:t>
            </a:r>
          </a:p>
          <a:p>
            <a:pPr lvl="1"/>
            <a:r>
              <a:rPr lang="en-US" dirty="0"/>
              <a:t>Like all discrete latent variable models!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4518213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1A6D0-27FB-33DD-894B-AEEED2414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cats reduce bird song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1260A-F65D-D6B7-7649-1D2CE96F9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3018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ird song easy to measure</a:t>
            </a:r>
          </a:p>
          <a:p>
            <a:r>
              <a:rPr lang="en-US" dirty="0"/>
              <a:t>How do we know if there is a cat?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F1FBEF-9DA9-0718-A9CB-D2CEC2B53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9860" y="3146797"/>
            <a:ext cx="5776904" cy="7157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55AE66-668B-5DE6-D949-8FD8254DBA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621" y="3203580"/>
            <a:ext cx="3736660" cy="216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5544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8FDDD-DA33-F165-311B-A6578ABA8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the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238D7-17D1-ACCB-53CD-3A9C4E78DE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95059"/>
          </a:xfrm>
        </p:spPr>
        <p:txBody>
          <a:bodyPr/>
          <a:lstStyle/>
          <a:p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9CE670-85A9-39C1-1912-C4A37EB4B8E8}"/>
              </a:ext>
            </a:extLst>
          </p:cNvPr>
          <p:cNvSpPr txBox="1"/>
          <p:nvPr/>
        </p:nvSpPr>
        <p:spPr>
          <a:xfrm>
            <a:off x="1117776" y="2814339"/>
            <a:ext cx="8757744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_hous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Number of houses to simulate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lpha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Average number of notes when cat is absent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eta 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fference in number of notes when cat is present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obability of cat present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 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obability of not knowing whether cat present/absent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k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z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_hous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ote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poisso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lam=alpha + beta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siz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_hous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_C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ng.binom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n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r, siz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_hous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true.copy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[R_C ==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0222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4F05D-99EB-1FD6-24E5-4AE5C225B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model that has access to true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53B53-59EA-6644-0504-124E8A8BD0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89652"/>
          </a:xfrm>
        </p:spPr>
        <p:txBody>
          <a:bodyPr/>
          <a:lstStyle/>
          <a:p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1868E6-E41C-0505-BCBF-8BB7C8FFE774}"/>
              </a:ext>
            </a:extLst>
          </p:cNvPr>
          <p:cNvSpPr txBox="1"/>
          <p:nvPr/>
        </p:nvSpPr>
        <p:spPr>
          <a:xfrm>
            <a:off x="897057" y="2744021"/>
            <a:ext cx="8833419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cats_all_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lam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 + b *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otes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isso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notes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am, observed = notes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cats_all_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sampl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eturn_inference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RANDOM_SE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C7757F-5896-3880-6274-3AFF9E765EF5}"/>
              </a:ext>
            </a:extLst>
          </p:cNvPr>
          <p:cNvSpPr txBox="1"/>
          <p:nvPr/>
        </p:nvSpPr>
        <p:spPr>
          <a:xfrm>
            <a:off x="838200" y="5104090"/>
            <a:ext cx="60949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ost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cats_all_data.posterior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cats_all_data.posteri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1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post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cats_all_data.posteri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1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post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+ post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 - post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1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EF69C6-BF68-B7D4-094E-7FC89A1152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4273" y="4665411"/>
            <a:ext cx="2063856" cy="1701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4126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D1FEFB-BDD9-AABA-796E-3AB459801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for true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A194B-FFBE-308E-2C05-50EF8A6E26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13978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C3A663-9A60-F427-C952-8C18433EF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588" y="2549797"/>
            <a:ext cx="7005152" cy="16564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F53F6A-86A7-1303-169E-8D857BD33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223" y="4463876"/>
            <a:ext cx="6369377" cy="1625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467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6FAB7-03E4-D021-D961-274D2CFD6F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0892"/>
          </a:xfrm>
        </p:spPr>
        <p:txBody>
          <a:bodyPr/>
          <a:lstStyle/>
          <a:p>
            <a:r>
              <a:rPr lang="en-US" dirty="0"/>
              <a:t>Full model with missing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4E7EA-368D-042E-9492-54DDE4A5F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650" y="1243253"/>
            <a:ext cx="10515600" cy="1096350"/>
          </a:xfrm>
        </p:spPr>
        <p:txBody>
          <a:bodyPr>
            <a:normAutofit/>
          </a:bodyPr>
          <a:lstStyle/>
          <a:p>
            <a:r>
              <a:rPr lang="en-US" dirty="0"/>
              <a:t>Need to combine existing and missing data</a:t>
            </a:r>
          </a:p>
          <a:p>
            <a:pPr lvl="1"/>
            <a:r>
              <a:rPr lang="en-US" dirty="0"/>
              <a:t>Using </a:t>
            </a:r>
            <a:r>
              <a:rPr lang="en-US" dirty="0" err="1"/>
              <a:t>PyTensor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8C6131-34AA-8538-A636-EB4C5D480A28}"/>
              </a:ext>
            </a:extLst>
          </p:cNvPr>
          <p:cNvSpPr txBox="1"/>
          <p:nvPr/>
        </p:nvSpPr>
        <p:spPr>
          <a:xfrm>
            <a:off x="888650" y="3053737"/>
            <a:ext cx="923071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cats_ful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un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at_un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k, shape=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um_missing_ca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cat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t.as_tens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at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cat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Deterministi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at_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t.set_subtens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cat_[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issing_ca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at_unob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lam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 + b * cat_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otes_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isso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notes_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am, observed = notes)</a:t>
            </a:r>
          </a:p>
        </p:txBody>
      </p:sp>
    </p:spTree>
    <p:extLst>
      <p:ext uri="{BB962C8B-B14F-4D97-AF65-F5344CB8AC3E}">
        <p14:creationId xmlns:p14="http://schemas.microsoft.com/office/powerpoint/2010/main" val="145828879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37380-FD41-168D-D53E-9066C2B00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for full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BF09D-5645-5B9E-8BD7-8E87EA55CB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0005"/>
            <a:ext cx="10515600" cy="501365"/>
          </a:xfrm>
        </p:spPr>
        <p:txBody>
          <a:bodyPr/>
          <a:lstStyle/>
          <a:p>
            <a:r>
              <a:rPr lang="en-US" dirty="0"/>
              <a:t>Half the spee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3DDF42-7EAC-69C7-67DB-4C61E3549B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041" y="1995073"/>
            <a:ext cx="6799368" cy="16222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F104CC0-6D07-907E-6B36-6C3E56E9D2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460" y="3850063"/>
            <a:ext cx="6782149" cy="2705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5325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ADB8D-4D03-4D9B-B386-B4B618996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1E1C0-01A5-4FB0-3C89-7730675491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21183"/>
          </a:xfrm>
        </p:spPr>
        <p:txBody>
          <a:bodyPr/>
          <a:lstStyle/>
          <a:p>
            <a:r>
              <a:rPr lang="en-US" dirty="0"/>
              <a:t>Calculate the probability of noise without guessing the cat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805ABC-7C12-02E3-6A59-15A58CA98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498" y="2692750"/>
            <a:ext cx="6867789" cy="11540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7B7FCB-A48A-3CE1-2806-5C16C3D6C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805" y="5186834"/>
            <a:ext cx="7858847" cy="8291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43B7C-F459-BC03-F2D5-7D62DC6F65D8}"/>
              </a:ext>
            </a:extLst>
          </p:cNvPr>
          <p:cNvSpPr txBox="1"/>
          <p:nvPr/>
        </p:nvSpPr>
        <p:spPr>
          <a:xfrm>
            <a:off x="1343222" y="4609837"/>
            <a:ext cx="85490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fter sampling, we can use Bayes’ rule to reconstruct samples of </a:t>
            </a:r>
            <a:r>
              <a:rPr lang="en-US" sz="2000"/>
              <a:t>the missing cats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37058433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0FD961-47FB-1381-E7EB-68F1D43AC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4500"/>
          </a:xfrm>
        </p:spPr>
        <p:txBody>
          <a:bodyPr>
            <a:normAutofit fontScale="90000"/>
          </a:bodyPr>
          <a:lstStyle/>
          <a:p>
            <a:r>
              <a:rPr lang="en-US" dirty="0"/>
              <a:t>Marginalized m0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5A5D6D-A902-2312-B72D-D9964F4B02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8650" y="939626"/>
            <a:ext cx="10515600" cy="521487"/>
          </a:xfrm>
        </p:spPr>
        <p:txBody>
          <a:bodyPr/>
          <a:lstStyle/>
          <a:p>
            <a:r>
              <a:rPr lang="en-US" dirty="0"/>
              <a:t>Need to create a custom potential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2D51A7-5539-33FF-008A-3961D9817736}"/>
              </a:ext>
            </a:extLst>
          </p:cNvPr>
          <p:cNvSpPr txBox="1"/>
          <p:nvPr/>
        </p:nvSpPr>
        <p:spPr>
          <a:xfrm>
            <a:off x="1363716" y="1896242"/>
            <a:ext cx="8953237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15_8: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riors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a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b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Norm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k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k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at NA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ustom_log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logsum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pm.math.log(k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og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isson.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 + b)), notes[cat =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+ pm.math.log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k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+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log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isson.dist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)), notes[cat =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sing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m.Potential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to add custom term to model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logp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otes_RC_1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tentia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otes|RC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==1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ustom_log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at known present/absent</a:t>
            </a:r>
            <a:endParaRPr lang="en-US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cat_RC_0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cat|RC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==0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k, observed=cat[cat !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lam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xp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 + b * cat_RC_0)</a:t>
            </a:r>
          </a:p>
          <a:p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notes_RC_0 = </a:t>
            </a:r>
            <a:r>
              <a:rPr lang="en-US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Poisson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notes|RC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==0"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lam, observed=notes[cat != -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3130221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B9321-74BB-F127-B1E8-718512A9B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ybe less spuriou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F587C-5153-E068-8713-D5BA64A88C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75361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Used in Ch. 5 to show how to separate the direct effect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) from the indirect effect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)</a:t>
                </a:r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7F587C-5153-E068-8713-D5BA64A88C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753614"/>
              </a:xfrm>
              <a:blipFill>
                <a:blip r:embed="rId2"/>
                <a:stretch>
                  <a:fillRect l="-928" t="-16129" b="-185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8AB7C3F-EA8D-1642-DDCD-482102920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9418" y="3607270"/>
            <a:ext cx="3002329" cy="20148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80DE8F-4D86-3C4D-602F-067371B76E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524" y="3131554"/>
            <a:ext cx="8111540" cy="32975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EBE0321-DE09-ED8E-BD43-3906B4BA60E6}"/>
              </a:ext>
            </a:extLst>
          </p:cNvPr>
          <p:cNvSpPr txBox="1"/>
          <p:nvPr/>
        </p:nvSpPr>
        <p:spPr>
          <a:xfrm>
            <a:off x="1612232" y="6200274"/>
            <a:ext cx="183682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Marriage rat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70784768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12BA3-730D-045A-50F0-D84AEA8A8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marginalized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A1C63-D22B-57C1-FCE0-7915C5AC11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20284"/>
          </a:xfrm>
        </p:spPr>
        <p:txBody>
          <a:bodyPr/>
          <a:lstStyle/>
          <a:p>
            <a:r>
              <a:rPr lang="en-US" dirty="0"/>
              <a:t>Not a lot faste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93A85C-6C54-04A9-F2B1-BC6540C10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2536338"/>
            <a:ext cx="7088702" cy="17290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6DB53B3-495F-9678-06F5-D4F27597EF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9661" y="4840839"/>
            <a:ext cx="6064562" cy="1124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328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96C76-08A1-8145-C3DE-3CD14E681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DAGs 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31BF0D-5ACA-7CA5-BF3F-CC5E16FA2B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4888"/>
            <a:ext cx="10515600" cy="604754"/>
          </a:xfrm>
        </p:spPr>
        <p:txBody>
          <a:bodyPr>
            <a:normAutofit/>
          </a:bodyPr>
          <a:lstStyle/>
          <a:p>
            <a:r>
              <a:rPr lang="en-US" dirty="0"/>
              <a:t>Which of these causal models explains the correlations 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8DA980-7CA1-5B79-E1B2-85D3E4980E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13" y="2700337"/>
            <a:ext cx="3093493" cy="2040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F02F57-2E5E-F788-A735-49FC04940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455" y="2700337"/>
            <a:ext cx="3093493" cy="20401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73807A-4717-CD1D-227E-D887FEB500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0581" y="2700337"/>
            <a:ext cx="3093492" cy="20401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164C14-860F-2354-A55A-706804EC5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2125"/>
              </p:ext>
            </p:extLst>
          </p:nvPr>
        </p:nvGraphicFramePr>
        <p:xfrm>
          <a:off x="1515979" y="4740442"/>
          <a:ext cx="1612232" cy="9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06080" progId="Equation.DSMT4">
                  <p:embed/>
                </p:oleObj>
              </mc:Choice>
              <mc:Fallback>
                <p:oleObj name="Equation" r:id="rId5" imgW="71100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0164C14-860F-2354-A55A-706804EC5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5979" y="4740442"/>
                        <a:ext cx="1612232" cy="92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C1D78F-CD46-67E2-454B-78455A706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87495"/>
              </p:ext>
            </p:extLst>
          </p:nvPr>
        </p:nvGraphicFramePr>
        <p:xfrm>
          <a:off x="4805269" y="4740442"/>
          <a:ext cx="1034715" cy="91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406080" progId="Equation.DSMT4">
                  <p:embed/>
                </p:oleObj>
              </mc:Choice>
              <mc:Fallback>
                <p:oleObj name="Equation" r:id="rId7" imgW="45720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C1D78F-CD46-67E2-454B-78455A706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5269" y="4740442"/>
                        <a:ext cx="1034715" cy="91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43BF9B4-D4B5-E498-D04F-4ED0E3C82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89735"/>
              </p:ext>
            </p:extLst>
          </p:nvPr>
        </p:nvGraphicFramePr>
        <p:xfrm>
          <a:off x="7879911" y="4740442"/>
          <a:ext cx="1034715" cy="89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406080" progId="Equation.DSMT4">
                  <p:embed/>
                </p:oleObj>
              </mc:Choice>
              <mc:Fallback>
                <p:oleObj name="Equation" r:id="rId9" imgW="46980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3BF9B4-D4B5-E498-D04F-4ED0E3C82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9911" y="4740442"/>
                        <a:ext cx="1034715" cy="894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2712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A8650E-43C3-BDB3-6F30-4F58EC969A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BD9E1-BA33-3EB7-374C-CB9AEB0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5009147" cy="926264"/>
          </a:xfrm>
        </p:spPr>
        <p:txBody>
          <a:bodyPr/>
          <a:lstStyle/>
          <a:p>
            <a:r>
              <a:rPr lang="en-US" dirty="0"/>
              <a:t>Fit linear regressions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F420C99-F887-DF0F-3C0A-3F0DDE7FFF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44888"/>
            <a:ext cx="4383505" cy="4735596"/>
          </a:xfrm>
        </p:spPr>
        <p:txBody>
          <a:bodyPr>
            <a:normAutofit/>
          </a:bodyPr>
          <a:lstStyle/>
          <a:p>
            <a:r>
              <a:rPr lang="en-US" dirty="0"/>
              <a:t>Information about marriage rate doesn’t change the effect of age of marriage</a:t>
            </a:r>
          </a:p>
          <a:p>
            <a:r>
              <a:rPr lang="en-US" dirty="0"/>
              <a:t>Adding information about age makes marriage age superfluous</a:t>
            </a:r>
            <a:endParaRPr lang="en-IL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0394744-470F-7CEE-6831-4569767E5B62}"/>
              </a:ext>
            </a:extLst>
          </p:cNvPr>
          <p:cNvGrpSpPr/>
          <p:nvPr/>
        </p:nvGrpSpPr>
        <p:grpSpPr>
          <a:xfrm>
            <a:off x="6096000" y="166687"/>
            <a:ext cx="4977673" cy="6524625"/>
            <a:chOff x="7056521" y="166687"/>
            <a:chExt cx="4977673" cy="652462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8A245D3-BAE1-1E86-53F7-4767AD146B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56521" y="166687"/>
              <a:ext cx="4191000" cy="652462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562EA5D-F1D3-55FB-3E69-2D9EB8EF6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644" y="1576853"/>
              <a:ext cx="917013" cy="60475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4EDBAD5-5C9D-B445-AF5B-7280902FC4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117181" y="5389836"/>
              <a:ext cx="819893" cy="54070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168F236-BE25-9634-694E-BD0A536EE4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87222" y="2404086"/>
              <a:ext cx="898435" cy="5925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A7FA121-6461-43F4-B691-16BE487AF6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17181" y="4629065"/>
              <a:ext cx="917013" cy="6047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3652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13C4F-6C9D-05DC-6139-B4CFE42F4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ng on residual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976CC5F-982E-4D85-5928-4C5110D6F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1021" cy="4351338"/>
          </a:xfrm>
        </p:spPr>
        <p:txBody>
          <a:bodyPr/>
          <a:lstStyle/>
          <a:p>
            <a:r>
              <a:rPr lang="en-US" dirty="0"/>
              <a:t>A similar idea:</a:t>
            </a:r>
          </a:p>
          <a:p>
            <a:pPr lvl="1"/>
            <a:r>
              <a:rPr lang="en-US" dirty="0"/>
              <a:t>If I remove age at marriage from marriage rate</a:t>
            </a:r>
          </a:p>
          <a:p>
            <a:pPr lvl="2"/>
            <a:r>
              <a:rPr lang="en-US" dirty="0"/>
              <a:t>There is no longer any relationship to divorce rate</a:t>
            </a:r>
          </a:p>
          <a:p>
            <a:pPr lvl="1"/>
            <a:r>
              <a:rPr lang="en-US" dirty="0"/>
              <a:t>If I remove marriage rate from age at marriage</a:t>
            </a:r>
          </a:p>
          <a:p>
            <a:pPr lvl="2"/>
            <a:r>
              <a:rPr lang="en-US" dirty="0"/>
              <a:t>Age at marriage still strongly related to divorce rat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1A8D75-E289-DADA-85AB-CEAB7214D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351" y="1227221"/>
            <a:ext cx="5775485" cy="533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2673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6</TotalTime>
  <Words>3286</Words>
  <Application>Microsoft Office PowerPoint</Application>
  <PresentationFormat>Widescreen</PresentationFormat>
  <Paragraphs>370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Advanced Data Analysis 367-2-5461</vt:lpstr>
      <vt:lpstr>Topics</vt:lpstr>
      <vt:lpstr>Topics</vt:lpstr>
      <vt:lpstr>Correlation caused by a confounder</vt:lpstr>
      <vt:lpstr>The Waffle Divorce data</vt:lpstr>
      <vt:lpstr>Maybe less spurious</vt:lpstr>
      <vt:lpstr>Three DAGs </vt:lpstr>
      <vt:lpstr>Fit linear regressions</vt:lpstr>
      <vt:lpstr>Regressing on residuals</vt:lpstr>
      <vt:lpstr>The 4 elemental confounds</vt:lpstr>
      <vt:lpstr>Collider</vt:lpstr>
      <vt:lpstr>Measurement error</vt:lpstr>
      <vt:lpstr>A model that includes measurement error</vt:lpstr>
      <vt:lpstr>The model</vt:lpstr>
      <vt:lpstr>In PyMC</vt:lpstr>
      <vt:lpstr>Small changes in parameter values</vt:lpstr>
      <vt:lpstr>Effect of measurement error model</vt:lpstr>
      <vt:lpstr>Comparison of two regression models</vt:lpstr>
      <vt:lpstr>Measurement error in both variables</vt:lpstr>
      <vt:lpstr>A model that includes multiple measurement errors</vt:lpstr>
      <vt:lpstr>The double error model</vt:lpstr>
      <vt:lpstr>In PyMC</vt:lpstr>
      <vt:lpstr>The effect of adding measurement error</vt:lpstr>
      <vt:lpstr>Comparing all three models</vt:lpstr>
      <vt:lpstr>Correlated errors</vt:lpstr>
      <vt:lpstr>Error influenced by variable</vt:lpstr>
      <vt:lpstr>Hidden fork</vt:lpstr>
      <vt:lpstr>Bottom line</vt:lpstr>
      <vt:lpstr>Topics</vt:lpstr>
      <vt:lpstr>Missing data</vt:lpstr>
      <vt:lpstr>Toy example</vt:lpstr>
      <vt:lpstr>Automatic imputation</vt:lpstr>
      <vt:lpstr>Explicit imputation</vt:lpstr>
      <vt:lpstr>The missing data model</vt:lpstr>
      <vt:lpstr>What does this give us?</vt:lpstr>
      <vt:lpstr>Sampling results</vt:lpstr>
      <vt:lpstr>Why is the important?</vt:lpstr>
      <vt:lpstr>Noisy homes</vt:lpstr>
      <vt:lpstr>Inattentive students</vt:lpstr>
      <vt:lpstr>Dogs hate bad homework</vt:lpstr>
      <vt:lpstr>Topics</vt:lpstr>
      <vt:lpstr>Do larger brains require more nutritious milk?</vt:lpstr>
      <vt:lpstr>Complete case DAGs</vt:lpstr>
      <vt:lpstr>Missing data DAGs</vt:lpstr>
      <vt:lpstr>Turn missing values into parameters</vt:lpstr>
      <vt:lpstr>PyMC generates parameters for missing values</vt:lpstr>
      <vt:lpstr>This model doesn’t impute in a smart way</vt:lpstr>
      <vt:lpstr>Allow correlation between predictors</vt:lpstr>
      <vt:lpstr>Better imputation</vt:lpstr>
      <vt:lpstr>Topics</vt:lpstr>
      <vt:lpstr>Discrete missing values</vt:lpstr>
      <vt:lpstr>Do cats reduce bird song?</vt:lpstr>
      <vt:lpstr>Create the data</vt:lpstr>
      <vt:lpstr>Check model that has access to true data</vt:lpstr>
      <vt:lpstr>Results for true data</vt:lpstr>
      <vt:lpstr>Full model with missing data</vt:lpstr>
      <vt:lpstr>Results for full model</vt:lpstr>
      <vt:lpstr>Marginalization</vt:lpstr>
      <vt:lpstr>Marginalized m0del</vt:lpstr>
      <vt:lpstr>Results marginalized model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16</cp:revision>
  <dcterms:created xsi:type="dcterms:W3CDTF">2016-03-07T06:16:50Z</dcterms:created>
  <dcterms:modified xsi:type="dcterms:W3CDTF">2025-01-01T21:43:37Z</dcterms:modified>
</cp:coreProperties>
</file>